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7F4C3A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7F4C3A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7F4C3A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7F4C3A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1312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7F4C3A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7F4C3A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F4C3A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7F4C3A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F4C3A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7216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41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41" DrawAspect="Content" ObjectID="_1582718244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7F4C3A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7F4C3A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7F4C3A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7F4C3A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8A508F" w:rsidRPr="007F4C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</w:t>
            </w: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7F4C3A" w:rsidRDefault="008A508F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7F4C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درسة  ..............................</w:t>
            </w:r>
          </w:p>
          <w:p w:rsidR="00507F7C" w:rsidRPr="007F4C3A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7F4C3A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7F4C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7F4C3A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7F4C3A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7F4C3A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7F4C3A" w:rsidRDefault="00BC1B6C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7F4C3A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7F4C3A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7F4C3A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7F4C3A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7F4C3A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F4C3A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7F4C3A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7F4C3A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8240" arcsize=".5" filled="f" stroked="f" strokecolor="blue">
                  <v:textbox style="mso-next-textbox:#_x0000_s20651">
                    <w:txbxContent>
                      <w:p w:rsidR="00507F7C" w:rsidRPr="003A5DCD" w:rsidRDefault="00507F7C" w:rsidP="000F76FE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لصف: السادس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111351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111351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2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7F4C3A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0E2CA4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0E2CA4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نصف الفصل    </w:t>
            </w:r>
          </w:p>
          <w:p w:rsidR="00507F7C" w:rsidRPr="007F4C3A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7F4C3A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7F4C3A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7F4C3A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07F7C" w:rsidRPr="007F4C3A" w:rsidRDefault="00507F7C" w:rsidP="000921C2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0921C2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45 دقيــــقة       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3A116D" w:rsidRPr="007F4C3A" w:rsidRDefault="003A116D" w:rsidP="00757885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 w:rsidRPr="007F4C3A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Pr="007F4C3A">
        <w:rPr>
          <w:rFonts w:cs="PT Bold Heading" w:hint="cs"/>
          <w:color w:val="000000"/>
          <w:sz w:val="28"/>
          <w:szCs w:val="28"/>
          <w:rtl/>
        </w:rPr>
        <w:t>:</w:t>
      </w:r>
      <w:r w:rsidRPr="007F4C3A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7F4C3A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                                [ </w:t>
      </w:r>
      <w:r w:rsidR="00866B7E" w:rsidRPr="007F4C3A">
        <w:rPr>
          <w:rFonts w:hint="cs"/>
          <w:b/>
          <w:bCs/>
          <w:color w:val="000000"/>
          <w:sz w:val="32"/>
          <w:szCs w:val="32"/>
          <w:rtl/>
        </w:rPr>
        <w:t>درجتــــــــان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>]</w:t>
      </w:r>
      <w:r w:rsidRPr="007F4C3A">
        <w:rPr>
          <w:rFonts w:hint="cs"/>
          <w:color w:val="000000"/>
          <w:sz w:val="32"/>
          <w:szCs w:val="32"/>
          <w:rtl/>
        </w:rPr>
        <w:t xml:space="preserve">   </w:t>
      </w:r>
    </w:p>
    <w:p w:rsidR="008B1618" w:rsidRPr="00996314" w:rsidRDefault="008B1618" w:rsidP="008B1618">
      <w:pPr>
        <w:numPr>
          <w:ilvl w:val="0"/>
          <w:numId w:val="25"/>
        </w:numPr>
        <w:spacing w:line="336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أي من  الكسور العادية التالية كسر عشري منتهي عند تحويله إلى كسر عشري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8B1618" w:rsidRPr="00D87C72" w:rsidTr="00757885">
        <w:tc>
          <w:tcPr>
            <w:tcW w:w="366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87C72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90565">
              <w:rPr>
                <w:rFonts w:cs="Simplified Arabic"/>
                <w:b/>
                <w:bCs/>
                <w:position w:val="-40"/>
                <w:sz w:val="28"/>
                <w:szCs w:val="28"/>
              </w:rPr>
              <w:object w:dxaOrig="639" w:dyaOrig="1080">
                <v:shape id="_x0000_i1025" type="#_x0000_t75" style="width:18pt;height:31.5pt" o:ole="">
                  <v:imagedata r:id="rId11" o:title=""/>
                </v:shape>
                <o:OLEObject Type="Embed" ProgID="Equation.DSMT4" ShapeID="_x0000_i1025" DrawAspect="Content" ObjectID="_1582718228" r:id="rId12"/>
              </w:object>
            </w:r>
          </w:p>
        </w:tc>
        <w:tc>
          <w:tcPr>
            <w:tcW w:w="488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87C72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90565">
              <w:rPr>
                <w:rFonts w:cs="Simplified Arabic"/>
                <w:b/>
                <w:bCs/>
                <w:position w:val="-40"/>
                <w:sz w:val="28"/>
                <w:szCs w:val="28"/>
              </w:rPr>
              <w:object w:dxaOrig="380" w:dyaOrig="1080">
                <v:shape id="_x0000_i1026" type="#_x0000_t75" style="width:11.25pt;height:31.5pt" o:ole="">
                  <v:imagedata r:id="rId13" o:title=""/>
                </v:shape>
                <o:OLEObject Type="Embed" ProgID="Equation.DSMT4" ShapeID="_x0000_i1026" DrawAspect="Content" ObjectID="_1582718229" r:id="rId14"/>
              </w:object>
            </w:r>
          </w:p>
        </w:tc>
        <w:tc>
          <w:tcPr>
            <w:tcW w:w="467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87C72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90565">
              <w:rPr>
                <w:rFonts w:cs="Simplified Arabic"/>
                <w:b/>
                <w:bCs/>
                <w:position w:val="-40"/>
                <w:sz w:val="28"/>
                <w:szCs w:val="28"/>
              </w:rPr>
              <w:object w:dxaOrig="440" w:dyaOrig="1080">
                <v:shape id="_x0000_i1027" type="#_x0000_t75" style="width:12.75pt;height:31.5pt" o:ole="">
                  <v:imagedata r:id="rId15" o:title=""/>
                </v:shape>
                <o:OLEObject Type="Embed" ProgID="Equation.DSMT4" ShapeID="_x0000_i1027" DrawAspect="Content" ObjectID="_1582718230" r:id="rId16"/>
              </w:object>
            </w:r>
          </w:p>
        </w:tc>
        <w:tc>
          <w:tcPr>
            <w:tcW w:w="414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87C72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8B1618" w:rsidRPr="00D87C72" w:rsidRDefault="008B1618" w:rsidP="00757885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90565">
              <w:rPr>
                <w:rFonts w:cs="Simplified Arabic"/>
                <w:b/>
                <w:bCs/>
                <w:position w:val="-40"/>
                <w:sz w:val="28"/>
                <w:szCs w:val="28"/>
              </w:rPr>
              <w:object w:dxaOrig="400" w:dyaOrig="1080">
                <v:shape id="_x0000_i1028" type="#_x0000_t75" style="width:11.25pt;height:31.5pt" o:ole="">
                  <v:imagedata r:id="rId17" o:title=""/>
                </v:shape>
                <o:OLEObject Type="Embed" ProgID="Equation.DSMT4" ShapeID="_x0000_i1028" DrawAspect="Content" ObjectID="_1582718231" r:id="rId18"/>
              </w:object>
            </w:r>
          </w:p>
        </w:tc>
      </w:tr>
    </w:tbl>
    <w:p w:rsidR="008B1618" w:rsidRPr="005E654D" w:rsidRDefault="008B1618" w:rsidP="008B1618">
      <w:pPr>
        <w:numPr>
          <w:ilvl w:val="0"/>
          <w:numId w:val="25"/>
        </w:numPr>
        <w:spacing w:line="293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أي مما يلي لا يعتبر صورة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ل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كتابة النسبة </w:t>
      </w:r>
      <w:r>
        <w:rPr>
          <w:rFonts w:cs="Simplified Arabic" w:hint="cs"/>
          <w:b/>
          <w:bCs/>
          <w:sz w:val="28"/>
          <w:szCs w:val="28"/>
          <w:rtl/>
        </w:rPr>
        <w:t>11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: 100 </w:t>
      </w:r>
      <w:r>
        <w:rPr>
          <w:rFonts w:cs="Simplified Arabic" w:hint="cs"/>
          <w:b/>
          <w:bCs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1908"/>
      </w:tblGrid>
      <w:tr w:rsidR="008B1618" w:rsidRPr="005E654D" w:rsidTr="007E1685">
        <w:tc>
          <w:tcPr>
            <w:tcW w:w="366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1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%</w:t>
            </w:r>
          </w:p>
        </w:tc>
        <w:tc>
          <w:tcPr>
            <w:tcW w:w="488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5E654D">
              <w:rPr>
                <w:rFonts w:cs="Simplified Arabic"/>
                <w:position w:val="-22"/>
                <w:sz w:val="28"/>
                <w:szCs w:val="28"/>
              </w:rPr>
              <w:object w:dxaOrig="499" w:dyaOrig="560">
                <v:shape id="_x0000_i1029" type="#_x0000_t75" style="width:24.75pt;height:27.75pt" o:ole="">
                  <v:imagedata r:id="rId19" o:title=""/>
                </v:shape>
                <o:OLEObject Type="Embed" ProgID="Equation.DSMT4" ShapeID="_x0000_i1029" DrawAspect="Content" ObjectID="_1582718232" r:id="rId20"/>
              </w:object>
            </w:r>
            <w:r w:rsidRPr="005E654D">
              <w:rPr>
                <w:rFonts w:cs="Simplified Arabic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4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1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5E654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÷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100</w:t>
            </w:r>
          </w:p>
        </w:tc>
        <w:tc>
          <w:tcPr>
            <w:tcW w:w="414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8B1618" w:rsidRPr="005E654D" w:rsidRDefault="008B1618" w:rsidP="00757885">
            <w:pPr>
              <w:spacing w:line="293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/>
                <w:position w:val="-22"/>
                <w:sz w:val="28"/>
                <w:szCs w:val="28"/>
              </w:rPr>
              <w:object w:dxaOrig="499" w:dyaOrig="560">
                <v:shape id="_x0000_i1030" type="#_x0000_t75" style="width:24.75pt;height:27.75pt" o:ole="">
                  <v:imagedata r:id="rId21" o:title=""/>
                </v:shape>
                <o:OLEObject Type="Embed" ProgID="Equation.DSMT4" ShapeID="_x0000_i1030" DrawAspect="Content" ObjectID="_1582718233" r:id="rId22"/>
              </w:object>
            </w:r>
          </w:p>
        </w:tc>
      </w:tr>
    </w:tbl>
    <w:p w:rsidR="007E1685" w:rsidRPr="005E654D" w:rsidRDefault="007E1685" w:rsidP="007E1685">
      <w:pPr>
        <w:numPr>
          <w:ilvl w:val="0"/>
          <w:numId w:val="25"/>
        </w:numPr>
        <w:spacing w:line="288" w:lineRule="auto"/>
        <w:jc w:val="lowKashida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>رسب في اختبار ما خمسان الصف . فما النسبة المئوية لعدد الناجحين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7"/>
        <w:gridCol w:w="506"/>
        <w:gridCol w:w="1876"/>
        <w:gridCol w:w="467"/>
        <w:gridCol w:w="1853"/>
        <w:gridCol w:w="413"/>
        <w:gridCol w:w="1811"/>
      </w:tblGrid>
      <w:tr w:rsidR="007E1685" w:rsidRPr="005E654D" w:rsidTr="00757885">
        <w:tc>
          <w:tcPr>
            <w:tcW w:w="366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7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40%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ab/>
            </w:r>
          </w:p>
        </w:tc>
        <w:tc>
          <w:tcPr>
            <w:tcW w:w="506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76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50%   </w:t>
            </w:r>
          </w:p>
        </w:tc>
        <w:tc>
          <w:tcPr>
            <w:tcW w:w="467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53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75%</w:t>
            </w:r>
          </w:p>
        </w:tc>
        <w:tc>
          <w:tcPr>
            <w:tcW w:w="413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11" w:type="dxa"/>
          </w:tcPr>
          <w:p w:rsidR="007E1685" w:rsidRPr="005E654D" w:rsidRDefault="007E1685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60%</w:t>
            </w:r>
          </w:p>
        </w:tc>
      </w:tr>
    </w:tbl>
    <w:p w:rsidR="00D57AA0" w:rsidRPr="005E654D" w:rsidRDefault="00D57AA0" w:rsidP="00D57AA0">
      <w:pPr>
        <w:numPr>
          <w:ilvl w:val="0"/>
          <w:numId w:val="25"/>
        </w:numPr>
        <w:spacing w:line="288" w:lineRule="auto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>ما مبلغ الزكاة المستحقة على المبلغ  2000 دينار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3"/>
        <w:gridCol w:w="506"/>
        <w:gridCol w:w="1859"/>
        <w:gridCol w:w="467"/>
        <w:gridCol w:w="1858"/>
        <w:gridCol w:w="413"/>
        <w:gridCol w:w="1827"/>
      </w:tblGrid>
      <w:tr w:rsidR="00D57AA0" w:rsidRPr="005E654D" w:rsidTr="00757885">
        <w:tc>
          <w:tcPr>
            <w:tcW w:w="366" w:type="dxa"/>
          </w:tcPr>
          <w:p w:rsidR="00D57AA0" w:rsidRPr="005E654D" w:rsidRDefault="00D57AA0" w:rsidP="00757885">
            <w:pPr>
              <w:spacing w:line="288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3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500دينار</w:t>
            </w:r>
          </w:p>
        </w:tc>
        <w:tc>
          <w:tcPr>
            <w:tcW w:w="506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9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5دينار</w:t>
            </w:r>
          </w:p>
        </w:tc>
        <w:tc>
          <w:tcPr>
            <w:tcW w:w="467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58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.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5دينار</w:t>
            </w:r>
          </w:p>
        </w:tc>
        <w:tc>
          <w:tcPr>
            <w:tcW w:w="413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7" w:type="dxa"/>
          </w:tcPr>
          <w:p w:rsidR="00D57AA0" w:rsidRPr="005E654D" w:rsidRDefault="00D57AA0" w:rsidP="00757885">
            <w:pPr>
              <w:spacing w:line="288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>50دينار</w:t>
            </w:r>
          </w:p>
        </w:tc>
      </w:tr>
    </w:tbl>
    <w:p w:rsidR="00465D89" w:rsidRPr="007F4C3A" w:rsidRDefault="003A116D" w:rsidP="00757885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 w:rsidRPr="007F4C3A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7F4C3A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7F4C3A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Pr="007F4C3A">
        <w:rPr>
          <w:rFonts w:hint="cs"/>
          <w:color w:val="000000"/>
          <w:sz w:val="28"/>
          <w:szCs w:val="28"/>
          <w:rtl/>
        </w:rPr>
        <w:t xml:space="preserve"> </w:t>
      </w:r>
      <w:r w:rsidRPr="007F4C3A">
        <w:rPr>
          <w:rFonts w:hint="cs"/>
          <w:color w:val="000000"/>
          <w:sz w:val="30"/>
          <w:szCs w:val="30"/>
          <w:rtl/>
        </w:rPr>
        <w:t>: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        </w:t>
      </w:r>
      <w:r w:rsidR="00465D89">
        <w:rPr>
          <w:rFonts w:hint="cs"/>
          <w:b/>
          <w:bCs/>
          <w:color w:val="000000"/>
          <w:sz w:val="30"/>
          <w:szCs w:val="30"/>
          <w:rtl/>
        </w:rPr>
        <w:t xml:space="preserve">   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</w:t>
      </w:r>
      <w:r w:rsidR="00465D89" w:rsidRPr="00866B7E">
        <w:rPr>
          <w:rFonts w:hint="cs"/>
          <w:b/>
          <w:bCs/>
          <w:color w:val="000000"/>
          <w:sz w:val="32"/>
          <w:szCs w:val="32"/>
          <w:rtl/>
        </w:rPr>
        <w:t>[ درجتــــــــان]</w:t>
      </w:r>
      <w:r w:rsidR="00465D89" w:rsidRPr="00866B7E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AA20EE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AA20EE" w:rsidRPr="007F4C3A" w:rsidRDefault="00AA20EE" w:rsidP="00AA20EE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AA20EE" w:rsidRPr="005E654D" w:rsidRDefault="00AA20EE" w:rsidP="00AA20EE">
            <w:pPr>
              <w:spacing w:line="360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قيمة 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ص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في التناسب </w:t>
            </w:r>
            <w:r w:rsidRPr="005E654D"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320" w:dyaOrig="560">
                <v:shape id="_x0000_i1031" type="#_x0000_t75" style="width:15.75pt;height:27.75pt" o:ole="">
                  <v:imagedata r:id="rId23" o:title=""/>
                </v:shape>
                <o:OLEObject Type="Embed" ProgID="Equation.DSMT4" ShapeID="_x0000_i1031" DrawAspect="Content" ObjectID="_1582718234" r:id="rId24"/>
              </w:object>
            </w:r>
            <w:r w:rsidRPr="005E654D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5E654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5E654D"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360" w:dyaOrig="560">
                <v:shape id="_x0000_i1032" type="#_x0000_t75" style="width:18pt;height:27.75pt" o:ole="">
                  <v:imagedata r:id="rId25" o:title=""/>
                </v:shape>
                <o:OLEObject Type="Embed" ProgID="Equation.DSMT4" ShapeID="_x0000_i1032" DrawAspect="Content" ObjectID="_1582718235" r:id="rId26"/>
              </w:object>
            </w:r>
            <w:r w:rsidRPr="005E654D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 هي 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عشرة</w:t>
            </w:r>
          </w:p>
        </w:tc>
        <w:tc>
          <w:tcPr>
            <w:tcW w:w="1468" w:type="dxa"/>
            <w:vAlign w:val="center"/>
          </w:tcPr>
          <w:p w:rsidR="00AA20EE" w:rsidRPr="007F4C3A" w:rsidRDefault="00AA20EE" w:rsidP="00AA20EE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91462C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91462C" w:rsidRPr="007F4C3A" w:rsidRDefault="0091462C" w:rsidP="0091462C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91462C" w:rsidRPr="007E1685" w:rsidRDefault="007E1685" w:rsidP="007E1685">
            <w:pPr>
              <w:spacing w:line="288" w:lineRule="auto"/>
              <w:rPr>
                <w:rFonts w:cs="Simplified Arabic" w:hint="cs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أصاب قناص 12 هدف من أصل 16هدف فإن النسبة المئوية لعدد الأهداف المصابة 75%</w:t>
            </w:r>
          </w:p>
        </w:tc>
        <w:tc>
          <w:tcPr>
            <w:tcW w:w="1468" w:type="dxa"/>
            <w:vAlign w:val="center"/>
          </w:tcPr>
          <w:p w:rsidR="0091462C" w:rsidRPr="007F4C3A" w:rsidRDefault="0091462C" w:rsidP="0091462C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AA20EE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AA20EE" w:rsidRPr="007F4C3A" w:rsidRDefault="00AA20EE" w:rsidP="00AA20EE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AA20EE" w:rsidRPr="005E654D" w:rsidRDefault="00AA20EE" w:rsidP="0014676A">
            <w:pPr>
              <w:spacing w:line="312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20% من الكمية  500 كجم  تساوي  </w:t>
            </w:r>
            <w:r w:rsidR="0014676A">
              <w:rPr>
                <w:rFonts w:cs="Simplified Arabic" w:hint="cs"/>
                <w:b/>
                <w:bCs/>
                <w:sz w:val="28"/>
                <w:szCs w:val="28"/>
                <w:rtl/>
              </w:rPr>
              <w:t>0.2 طن .</w:t>
            </w:r>
          </w:p>
        </w:tc>
        <w:tc>
          <w:tcPr>
            <w:tcW w:w="1468" w:type="dxa"/>
            <w:vAlign w:val="center"/>
          </w:tcPr>
          <w:p w:rsidR="00AA20EE" w:rsidRPr="007F4C3A" w:rsidRDefault="00AA20EE" w:rsidP="00AA20EE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6A19B3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6A19B3" w:rsidRPr="007F4C3A" w:rsidRDefault="006A19B3" w:rsidP="006A19B3">
            <w:pPr>
              <w:numPr>
                <w:ilvl w:val="0"/>
                <w:numId w:val="9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6A19B3" w:rsidRPr="00A70366" w:rsidRDefault="00A70366" w:rsidP="00A70366">
            <w:pPr>
              <w:spacing w:line="288" w:lineRule="auto"/>
              <w:jc w:val="lowKashida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نسبة المئوية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148%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على صورة عدد عشري تساوي 1.48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                           </w:t>
            </w:r>
          </w:p>
        </w:tc>
        <w:tc>
          <w:tcPr>
            <w:tcW w:w="1468" w:type="dxa"/>
            <w:vAlign w:val="center"/>
          </w:tcPr>
          <w:p w:rsidR="006A19B3" w:rsidRPr="007F4C3A" w:rsidRDefault="006A19B3" w:rsidP="006A19B3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3A116D" w:rsidRPr="007F4C3A" w:rsidRDefault="00B65A50" w:rsidP="00757885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7F4C3A">
        <w:rPr>
          <w:rFonts w:cs="PT Bold Heading" w:hint="cs"/>
          <w:color w:val="000000"/>
          <w:sz w:val="28"/>
          <w:szCs w:val="28"/>
          <w:rtl/>
        </w:rPr>
        <w:t xml:space="preserve">السؤال الثالث </w:t>
      </w:r>
      <w:r w:rsidR="003A116D" w:rsidRPr="007F4C3A">
        <w:rPr>
          <w:rFonts w:hint="cs"/>
          <w:color w:val="000000"/>
          <w:sz w:val="32"/>
          <w:szCs w:val="32"/>
          <w:rtl/>
        </w:rPr>
        <w:t xml:space="preserve">: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</w:t>
      </w:r>
      <w:r w:rsidR="00613C96" w:rsidRPr="007F4C3A">
        <w:rPr>
          <w:rFonts w:hint="cs"/>
          <w:b/>
          <w:bCs/>
          <w:color w:val="000000"/>
          <w:sz w:val="32"/>
          <w:szCs w:val="32"/>
          <w:rtl/>
        </w:rPr>
        <w:t>حسب المطلوب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:       </w:t>
      </w:r>
      <w:r w:rsidR="003A116D" w:rsidRPr="007F4C3A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7F4C3A">
        <w:rPr>
          <w:rFonts w:hint="cs"/>
          <w:color w:val="000000"/>
          <w:sz w:val="32"/>
          <w:szCs w:val="32"/>
          <w:rtl/>
        </w:rPr>
        <w:t xml:space="preserve">                      </w:t>
      </w:r>
      <w:r w:rsidR="003A116D" w:rsidRPr="007F4C3A">
        <w:rPr>
          <w:rFonts w:hint="cs"/>
          <w:color w:val="000000"/>
          <w:sz w:val="32"/>
          <w:szCs w:val="32"/>
          <w:rtl/>
        </w:rPr>
        <w:t xml:space="preserve">  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 w:rsidR="003C23F4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866B7E" w:rsidRPr="007F4C3A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866B7E" w:rsidRPr="00866B7E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3C23F4">
        <w:rPr>
          <w:rFonts w:hint="cs"/>
          <w:b/>
          <w:bCs/>
          <w:color w:val="000000"/>
          <w:sz w:val="32"/>
          <w:szCs w:val="32"/>
          <w:rtl/>
        </w:rPr>
        <w:t>2.5 درجة</w:t>
      </w:r>
      <w:r w:rsidR="00866B7E" w:rsidRPr="00866B7E">
        <w:rPr>
          <w:rFonts w:hint="cs"/>
          <w:b/>
          <w:bCs/>
          <w:color w:val="000000"/>
          <w:sz w:val="32"/>
          <w:szCs w:val="32"/>
          <w:rtl/>
        </w:rPr>
        <w:t>]</w:t>
      </w:r>
      <w:r w:rsidR="00866B7E" w:rsidRPr="00866B7E">
        <w:rPr>
          <w:rFonts w:hint="cs"/>
          <w:color w:val="000000"/>
          <w:sz w:val="32"/>
          <w:szCs w:val="32"/>
          <w:rtl/>
        </w:rPr>
        <w:t xml:space="preserve">   </w:t>
      </w:r>
    </w:p>
    <w:p w:rsidR="00C16D14" w:rsidRPr="005E654D" w:rsidRDefault="00C16D14" w:rsidP="00465D89">
      <w:pPr>
        <w:numPr>
          <w:ilvl w:val="0"/>
          <w:numId w:val="6"/>
        </w:numPr>
        <w:spacing w:line="360" w:lineRule="auto"/>
        <w:rPr>
          <w:rFonts w:cs="Simplified Arabic"/>
          <w:b/>
          <w:bCs/>
          <w:sz w:val="28"/>
          <w:szCs w:val="28"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 xml:space="preserve">في التناسب  </w:t>
      </w:r>
      <w:r w:rsidRPr="005E654D">
        <w:rPr>
          <w:rFonts w:cs="Simplified Arabic"/>
          <w:b/>
          <w:bCs/>
          <w:position w:val="-22"/>
          <w:sz w:val="28"/>
          <w:szCs w:val="28"/>
        </w:rPr>
        <w:object w:dxaOrig="260" w:dyaOrig="560">
          <v:shape id="_x0000_i1033" type="#_x0000_t75" style="width:12.75pt;height:27.75pt" o:ole="">
            <v:imagedata r:id="rId27" o:title=""/>
          </v:shape>
          <o:OLEObject Type="Embed" ProgID="Equation.DSMT4" ShapeID="_x0000_i1033" DrawAspect="Content" ObjectID="_1582718236" r:id="rId28"/>
        </w:object>
      </w:r>
      <w:r w:rsidRPr="005E654D">
        <w:rPr>
          <w:rFonts w:cs="Simplified Arabic"/>
          <w:b/>
          <w:bCs/>
          <w:sz w:val="28"/>
          <w:szCs w:val="28"/>
          <w:rtl/>
        </w:rPr>
        <w:t xml:space="preserve"> </w:t>
      </w:r>
      <w:r w:rsidRPr="005E654D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5E654D">
        <w:rPr>
          <w:rFonts w:cs="Simplified Arabic"/>
          <w:b/>
          <w:bCs/>
          <w:position w:val="-22"/>
          <w:sz w:val="28"/>
          <w:szCs w:val="28"/>
        </w:rPr>
        <w:object w:dxaOrig="360" w:dyaOrig="560">
          <v:shape id="_x0000_i1034" type="#_x0000_t75" style="width:18pt;height:27.75pt" o:ole="">
            <v:imagedata r:id="rId29" o:title=""/>
          </v:shape>
          <o:OLEObject Type="Embed" ProgID="Equation.DSMT4" ShapeID="_x0000_i1034" DrawAspect="Content" ObjectID="_1582718237" r:id="rId30"/>
        </w:object>
      </w:r>
      <w:r w:rsidRPr="005E654D">
        <w:rPr>
          <w:rFonts w:cs="Simplified Arabic"/>
          <w:b/>
          <w:bCs/>
          <w:sz w:val="28"/>
          <w:szCs w:val="28"/>
          <w:rtl/>
        </w:rPr>
        <w:t xml:space="preserve">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يسمى  7 ، 4 </w:t>
      </w:r>
      <w:r w:rsidRPr="005E654D">
        <w:rPr>
          <w:rFonts w:cs="Simplified Arabic" w:hint="cs"/>
          <w:sz w:val="28"/>
          <w:szCs w:val="28"/>
          <w:rtl/>
        </w:rPr>
        <w:t>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ويسمى  14 ، 2 </w:t>
      </w:r>
      <w:r w:rsidRPr="005E654D">
        <w:rPr>
          <w:rFonts w:cs="Simplified Arabic" w:hint="cs"/>
          <w:sz w:val="28"/>
          <w:szCs w:val="28"/>
          <w:rtl/>
        </w:rPr>
        <w:t>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.</w:t>
      </w:r>
    </w:p>
    <w:p w:rsidR="00C16D14" w:rsidRDefault="00C16D14" w:rsidP="00465D89">
      <w:pPr>
        <w:numPr>
          <w:ilvl w:val="0"/>
          <w:numId w:val="6"/>
        </w:numPr>
        <w:spacing w:line="360" w:lineRule="auto"/>
        <w:rPr>
          <w:rFonts w:cs="Simplified Arabic"/>
          <w:b/>
          <w:bCs/>
          <w:color w:val="000000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5E654D">
        <w:rPr>
          <w:rFonts w:ascii="ZA-SYMBOLS" w:hAnsi="ZA-SYMBOLS" w:cs="ZA-SYMBOLS"/>
          <w:b/>
          <w:bCs/>
          <w:sz w:val="28"/>
          <w:szCs w:val="28"/>
          <w:rtl/>
        </w:rPr>
        <w:t>×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A166A" w:rsidRPr="004A166A">
        <w:rPr>
          <w:rFonts w:ascii="ZA-SYMBOLS" w:hAnsi="ZA-SYMBOLS" w:cs="ZA-SYMBOLS"/>
          <w:b/>
          <w:bCs/>
          <w:position w:val="-20"/>
          <w:sz w:val="28"/>
          <w:szCs w:val="28"/>
        </w:rPr>
        <w:object w:dxaOrig="320" w:dyaOrig="499">
          <v:shape id="_x0000_i1035" type="#_x0000_t75" style="width:15.75pt;height:24.75pt" o:ole="">
            <v:imagedata r:id="rId31" o:title=""/>
          </v:shape>
          <o:OLEObject Type="Embed" ProgID="Equation.DSMT4" ShapeID="_x0000_i1035" DrawAspect="Content" ObjectID="_1582718238" r:id="rId32"/>
        </w:object>
      </w:r>
      <w:r w:rsidRPr="005E654D"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100%</w:t>
      </w:r>
    </w:p>
    <w:p w:rsidR="00BB515A" w:rsidRDefault="00BB515A" w:rsidP="00465D89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t>النسبة المئوية 0</w:t>
      </w:r>
      <w:r w:rsidRPr="007F2CC9">
        <w:rPr>
          <w:rFonts w:ascii="ZA-SYMBOLS" w:hAnsi="ZA-SYMBOLS" w:cs="ZA-SYMBOLS"/>
          <w:b/>
          <w:bCs/>
          <w:noProof/>
          <w:sz w:val="28"/>
          <w:szCs w:val="28"/>
          <w:rtl/>
        </w:rPr>
        <w:t>.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9% على صورة كسر عشري هي </w:t>
      </w:r>
      <w:r w:rsidRPr="00B11072">
        <w:rPr>
          <w:rFonts w:cs="Simplified Arabic" w:hint="cs"/>
          <w:noProof/>
          <w:sz w:val="28"/>
          <w:szCs w:val="28"/>
          <w:rtl/>
        </w:rPr>
        <w:t>.</w:t>
      </w:r>
      <w:r>
        <w:rPr>
          <w:rFonts w:cs="Simplified Arabic" w:hint="cs"/>
          <w:noProof/>
          <w:sz w:val="28"/>
          <w:szCs w:val="28"/>
          <w:rtl/>
        </w:rPr>
        <w:t>.........</w:t>
      </w:r>
      <w:r w:rsidRPr="00B11072">
        <w:rPr>
          <w:rFonts w:cs="Simplified Arabic" w:hint="cs"/>
          <w:noProof/>
          <w:sz w:val="28"/>
          <w:szCs w:val="28"/>
          <w:rtl/>
        </w:rPr>
        <w:t xml:space="preserve">.... </w:t>
      </w:r>
    </w:p>
    <w:p w:rsidR="00BB515A" w:rsidRPr="007F2CC9" w:rsidRDefault="00BB515A" w:rsidP="00465D89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العدد العشري 2</w:t>
      </w:r>
      <w:r w:rsidRPr="007F2CC9"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 w:hint="cs"/>
          <w:b/>
          <w:bCs/>
          <w:sz w:val="28"/>
          <w:szCs w:val="28"/>
          <w:rtl/>
        </w:rPr>
        <w:t xml:space="preserve">39 على صورة نسبة مئوية هو </w:t>
      </w:r>
      <w:r w:rsidRPr="006D0B78">
        <w:rPr>
          <w:rFonts w:cs="Simplified Arabic" w:hint="cs"/>
          <w:sz w:val="28"/>
          <w:szCs w:val="28"/>
          <w:rtl/>
        </w:rPr>
        <w:t>..........</w:t>
      </w:r>
    </w:p>
    <w:p w:rsidR="003A116D" w:rsidRPr="007F4C3A" w:rsidRDefault="003A116D" w:rsidP="00757885">
      <w:pPr>
        <w:pBdr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lastRenderedPageBreak/>
        <w:t xml:space="preserve">السؤال الرابع : </w:t>
      </w:r>
      <w:r w:rsidRPr="007F4C3A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="0091462C" w:rsidRPr="007F4C3A">
        <w:rPr>
          <w:rFonts w:hint="cs"/>
          <w:b/>
          <w:bCs/>
          <w:color w:val="000000"/>
          <w:sz w:val="30"/>
          <w:szCs w:val="30"/>
          <w:rtl/>
        </w:rPr>
        <w:t>أجب عن الأسئلة التالية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:                              </w:t>
      </w:r>
      <w:r w:rsidR="00730009" w:rsidRPr="007F4C3A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</w:t>
      </w:r>
      <w:r w:rsidR="004F1183"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         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465D89">
        <w:rPr>
          <w:rFonts w:hint="cs"/>
          <w:b/>
          <w:bCs/>
          <w:color w:val="000000"/>
          <w:sz w:val="32"/>
          <w:szCs w:val="32"/>
          <w:rtl/>
        </w:rPr>
        <w:t>4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 ]</w:t>
      </w:r>
    </w:p>
    <w:p w:rsidR="0091462C" w:rsidRPr="007F4C3A" w:rsidRDefault="0091462C" w:rsidP="0091462C">
      <w:pPr>
        <w:numPr>
          <w:ilvl w:val="0"/>
          <w:numId w:val="32"/>
        </w:numPr>
        <w:spacing w:line="216" w:lineRule="auto"/>
        <w:rPr>
          <w:rFonts w:cs="Simplified Arabic"/>
          <w:color w:val="000000"/>
          <w:sz w:val="28"/>
          <w:szCs w:val="28"/>
          <w:rtl/>
        </w:rPr>
      </w:pPr>
      <w:r w:rsidRPr="007F4C3A">
        <w:rPr>
          <w:rFonts w:ascii="Traditional Arabic" w:hAnsi="Traditional Arabic"/>
          <w:b/>
          <w:bCs/>
          <w:color w:val="000000"/>
          <w:sz w:val="30"/>
          <w:szCs w:val="30"/>
          <w:rtl/>
        </w:rPr>
        <w:t xml:space="preserve">ضع إشارة ( </w:t>
      </w:r>
      <w:r w:rsidRPr="007F4C3A">
        <w:rPr>
          <w:rFonts w:ascii="ZA-SYMBOLS" w:hAnsi="ZA-SYMBOLS" w:cs="ZA-SYMBOLS"/>
          <w:b/>
          <w:bCs/>
          <w:color w:val="000000"/>
          <w:sz w:val="30"/>
          <w:szCs w:val="30"/>
          <w:rtl/>
        </w:rPr>
        <w:t>&gt;</w:t>
      </w:r>
      <w:r w:rsidRPr="007F4C3A">
        <w:rPr>
          <w:rFonts w:ascii="Traditional Arabic" w:hAnsi="Traditional Arabic"/>
          <w:b/>
          <w:bCs/>
          <w:color w:val="000000"/>
          <w:sz w:val="30"/>
          <w:szCs w:val="30"/>
          <w:rtl/>
        </w:rPr>
        <w:t xml:space="preserve">  ،  </w:t>
      </w:r>
      <w:r w:rsidRPr="007F4C3A">
        <w:rPr>
          <w:rFonts w:ascii="ZA-SYMBOLS" w:hAnsi="ZA-SYMBOLS" w:cs="ZA-SYMBOLS"/>
          <w:b/>
          <w:bCs/>
          <w:color w:val="000000"/>
          <w:sz w:val="30"/>
          <w:szCs w:val="30"/>
          <w:rtl/>
        </w:rPr>
        <w:t>&lt;</w:t>
      </w:r>
      <w:r w:rsidRPr="007F4C3A">
        <w:rPr>
          <w:rFonts w:ascii="Traditional Arabic" w:hAnsi="Traditional Arabic"/>
          <w:b/>
          <w:bCs/>
          <w:color w:val="000000"/>
          <w:sz w:val="30"/>
          <w:szCs w:val="30"/>
          <w:rtl/>
        </w:rPr>
        <w:t xml:space="preserve">  ، </w:t>
      </w:r>
      <w:r w:rsidRPr="007F4C3A">
        <w:rPr>
          <w:rFonts w:ascii="ZA-SYMBOLS" w:hAnsi="ZA-SYMBOLS" w:cs="ZA-SYMBOLS"/>
          <w:b/>
          <w:bCs/>
          <w:color w:val="000000"/>
          <w:sz w:val="30"/>
          <w:szCs w:val="30"/>
          <w:rtl/>
        </w:rPr>
        <w:t xml:space="preserve"> =  </w:t>
      </w:r>
      <w:r w:rsidRPr="007F4C3A">
        <w:rPr>
          <w:rFonts w:ascii="Traditional Arabic" w:hAnsi="Traditional Arabic"/>
          <w:b/>
          <w:bCs/>
          <w:color w:val="000000"/>
          <w:sz w:val="30"/>
          <w:szCs w:val="30"/>
          <w:rtl/>
        </w:rPr>
        <w:t>) فيما يلي :</w:t>
      </w:r>
    </w:p>
    <w:tbl>
      <w:tblPr>
        <w:bidiVisual/>
        <w:tblW w:w="10480" w:type="dxa"/>
        <w:jc w:val="center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double" w:sz="4" w:space="0" w:color="000000"/>
          <w:insideV w:val="double" w:sz="4" w:space="0" w:color="000000"/>
        </w:tblBorders>
        <w:tblLayout w:type="fixed"/>
        <w:tblLook w:val="04A0"/>
      </w:tblPr>
      <w:tblGrid>
        <w:gridCol w:w="787"/>
        <w:gridCol w:w="1842"/>
        <w:gridCol w:w="1134"/>
        <w:gridCol w:w="1815"/>
        <w:gridCol w:w="673"/>
        <w:gridCol w:w="1340"/>
        <w:gridCol w:w="1134"/>
        <w:gridCol w:w="1755"/>
      </w:tblGrid>
      <w:tr w:rsidR="004C2E15" w:rsidRPr="007F4C3A" w:rsidTr="007F4C3A">
        <w:trPr>
          <w:trHeight w:val="724"/>
          <w:jc w:val="center"/>
        </w:trPr>
        <w:tc>
          <w:tcPr>
            <w:tcW w:w="787" w:type="dxa"/>
            <w:shd w:val="clear" w:color="auto" w:fill="auto"/>
          </w:tcPr>
          <w:p w:rsidR="0091462C" w:rsidRPr="007F4C3A" w:rsidRDefault="0091462C" w:rsidP="0091462C">
            <w:pPr>
              <w:numPr>
                <w:ilvl w:val="0"/>
                <w:numId w:val="31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91462C" w:rsidRPr="007F4C3A" w:rsidRDefault="00C91F47" w:rsidP="007F4C3A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cs="Simplified Arabic"/>
                <w:b/>
                <w:bCs/>
                <w:color w:val="000000"/>
                <w:position w:val="-22"/>
                <w:sz w:val="28"/>
                <w:szCs w:val="28"/>
              </w:rPr>
              <w:object w:dxaOrig="360" w:dyaOrig="600">
                <v:shape id="_x0000_i1036" type="#_x0000_t75" style="width:18pt;height:30pt" o:ole="">
                  <v:imagedata r:id="rId33" o:title=""/>
                </v:shape>
                <o:OLEObject Type="Embed" ProgID="Equation.DSMT4" ShapeID="_x0000_i1036" DrawAspect="Content" ObjectID="_1582718239" r:id="rId34"/>
              </w:object>
            </w:r>
          </w:p>
        </w:tc>
        <w:tc>
          <w:tcPr>
            <w:tcW w:w="1134" w:type="dxa"/>
          </w:tcPr>
          <w:p w:rsidR="0091462C" w:rsidRPr="007F4C3A" w:rsidRDefault="0091462C" w:rsidP="007F4C3A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815" w:type="dxa"/>
            <w:shd w:val="clear" w:color="auto" w:fill="FFFFFF"/>
          </w:tcPr>
          <w:p w:rsidR="0091462C" w:rsidRPr="007F4C3A" w:rsidRDefault="00C91F47" w:rsidP="00C91F47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0.7</w:t>
            </w:r>
          </w:p>
        </w:tc>
        <w:tc>
          <w:tcPr>
            <w:tcW w:w="673" w:type="dxa"/>
            <w:shd w:val="clear" w:color="auto" w:fill="auto"/>
          </w:tcPr>
          <w:p w:rsidR="0091462C" w:rsidRPr="007F4C3A" w:rsidRDefault="0091462C" w:rsidP="0091462C">
            <w:pPr>
              <w:numPr>
                <w:ilvl w:val="0"/>
                <w:numId w:val="31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340" w:type="dxa"/>
          </w:tcPr>
          <w:p w:rsidR="0091462C" w:rsidRPr="007F4C3A" w:rsidRDefault="00C91F47" w:rsidP="007F4C3A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cs="Simplified Arabic"/>
                <w:b/>
                <w:bCs/>
                <w:color w:val="000000"/>
                <w:position w:val="-22"/>
                <w:sz w:val="28"/>
                <w:szCs w:val="28"/>
              </w:rPr>
              <w:object w:dxaOrig="400" w:dyaOrig="580">
                <v:shape id="_x0000_i1037" type="#_x0000_t75" style="width:20.25pt;height:29.25pt" o:ole="">
                  <v:imagedata r:id="rId35" o:title=""/>
                </v:shape>
                <o:OLEObject Type="Embed" ProgID="Equation.DSMT4" ShapeID="_x0000_i1037" DrawAspect="Content" ObjectID="_1582718240" r:id="rId36"/>
              </w:object>
            </w:r>
          </w:p>
        </w:tc>
        <w:tc>
          <w:tcPr>
            <w:tcW w:w="1134" w:type="dxa"/>
          </w:tcPr>
          <w:p w:rsidR="0091462C" w:rsidRPr="007F4C3A" w:rsidRDefault="0091462C" w:rsidP="007F4C3A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755" w:type="dxa"/>
            <w:shd w:val="clear" w:color="auto" w:fill="FFFFFF"/>
          </w:tcPr>
          <w:p w:rsidR="0091462C" w:rsidRPr="007F4C3A" w:rsidRDefault="0091462C" w:rsidP="00C91F47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cs="Simplified Arabic"/>
                <w:b/>
                <w:bCs/>
                <w:noProof/>
                <w:color w:val="000000"/>
                <w:sz w:val="28"/>
                <w:szCs w:val="28"/>
                <w:rtl/>
              </w:rPr>
              <w:pict>
                <v:line id="_x0000_s20679" style="position:absolute;left:0;text-align:left;z-index:251660288;mso-position-horizontal-relative:text;mso-position-vertical-relative:text" from="26.95pt,4.35pt" to="44.95pt,4.35pt" strokeweight="1.5pt">
                  <w10:wrap anchorx="page"/>
                </v:line>
              </w:pict>
            </w:r>
            <w:r w:rsidRPr="007F4C3A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0</w:t>
            </w:r>
            <w:r w:rsidRPr="007F4C3A">
              <w:rPr>
                <w:rFonts w:ascii="ZA-SYMBOLS" w:hAnsi="ZA-SYMBOLS" w:cs="ZA-SYMBOLS"/>
                <w:b/>
                <w:bCs/>
                <w:color w:val="000000"/>
                <w:sz w:val="28"/>
                <w:szCs w:val="28"/>
                <w:rtl/>
              </w:rPr>
              <w:t>.</w:t>
            </w:r>
            <w:r w:rsidR="00C91F47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24</w:t>
            </w:r>
          </w:p>
        </w:tc>
      </w:tr>
      <w:tr w:rsidR="004C2E15" w:rsidRPr="007F4C3A" w:rsidTr="007F4C3A">
        <w:trPr>
          <w:trHeight w:val="724"/>
          <w:jc w:val="center"/>
        </w:trPr>
        <w:tc>
          <w:tcPr>
            <w:tcW w:w="787" w:type="dxa"/>
            <w:shd w:val="clear" w:color="auto" w:fill="auto"/>
          </w:tcPr>
          <w:p w:rsidR="0091462C" w:rsidRPr="007F4C3A" w:rsidRDefault="0091462C" w:rsidP="0091462C">
            <w:pPr>
              <w:numPr>
                <w:ilvl w:val="0"/>
                <w:numId w:val="31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91462C" w:rsidRPr="007F4C3A" w:rsidRDefault="00C91F47" w:rsidP="0091462C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20%</w:t>
            </w:r>
          </w:p>
        </w:tc>
        <w:tc>
          <w:tcPr>
            <w:tcW w:w="1134" w:type="dxa"/>
          </w:tcPr>
          <w:p w:rsidR="0091462C" w:rsidRPr="007F4C3A" w:rsidRDefault="0091462C" w:rsidP="0091462C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815" w:type="dxa"/>
            <w:shd w:val="clear" w:color="auto" w:fill="FFFFFF"/>
          </w:tcPr>
          <w:p w:rsidR="0091462C" w:rsidRPr="007F4C3A" w:rsidRDefault="00C91F47" w:rsidP="0091462C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91462C" w:rsidRPr="007F4C3A" w:rsidRDefault="0091462C" w:rsidP="0091462C">
            <w:pPr>
              <w:numPr>
                <w:ilvl w:val="0"/>
                <w:numId w:val="31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340" w:type="dxa"/>
          </w:tcPr>
          <w:p w:rsidR="0091462C" w:rsidRPr="007F4C3A" w:rsidRDefault="003A634F" w:rsidP="0091462C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1.2%</w:t>
            </w:r>
          </w:p>
        </w:tc>
        <w:tc>
          <w:tcPr>
            <w:tcW w:w="1134" w:type="dxa"/>
          </w:tcPr>
          <w:p w:rsidR="0091462C" w:rsidRPr="007F4C3A" w:rsidRDefault="0091462C" w:rsidP="0091462C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755" w:type="dxa"/>
            <w:shd w:val="clear" w:color="auto" w:fill="FFFFFF"/>
          </w:tcPr>
          <w:p w:rsidR="0091462C" w:rsidRPr="007F4C3A" w:rsidRDefault="003A634F" w:rsidP="0091462C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120</w:t>
            </w:r>
          </w:p>
        </w:tc>
      </w:tr>
    </w:tbl>
    <w:p w:rsidR="00A0655F" w:rsidRPr="00A0655F" w:rsidRDefault="001D4F3B" w:rsidP="00A0655F">
      <w:pPr>
        <w:numPr>
          <w:ilvl w:val="0"/>
          <w:numId w:val="32"/>
        </w:numPr>
        <w:rPr>
          <w:rFonts w:ascii="Simplified Arabic" w:hAnsi="Simplified Arabic" w:cs="Simplified Arabic"/>
          <w:b/>
          <w:bCs/>
          <w:color w:val="000000"/>
          <w:sz w:val="28"/>
          <w:szCs w:val="28"/>
        </w:rPr>
      </w:pPr>
      <w:r w:rsidRPr="007F4C3A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حول الكسور العادية التالية إلى </w:t>
      </w:r>
      <w:r w:rsidR="00647D7D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نسب مئوية :</w:t>
      </w:r>
    </w:p>
    <w:tbl>
      <w:tblPr>
        <w:tblpPr w:leftFromText="180" w:rightFromText="180" w:vertAnchor="text" w:tblpXSpec="center" w:tblpY="1"/>
        <w:tblOverlap w:val="never"/>
        <w:bidiVisual/>
        <w:tblW w:w="80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1E0"/>
      </w:tblPr>
      <w:tblGrid>
        <w:gridCol w:w="717"/>
        <w:gridCol w:w="1214"/>
        <w:gridCol w:w="1920"/>
        <w:gridCol w:w="632"/>
        <w:gridCol w:w="1275"/>
        <w:gridCol w:w="2269"/>
      </w:tblGrid>
      <w:tr w:rsidR="00A0655F" w:rsidRPr="007F4C3A" w:rsidTr="00F40E73">
        <w:trPr>
          <w:trHeight w:val="666"/>
        </w:trPr>
        <w:tc>
          <w:tcPr>
            <w:tcW w:w="717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16"/>
                <w:szCs w:val="16"/>
                <w:rtl/>
              </w:rPr>
            </w:pPr>
            <w:r w:rsidRPr="007F4C3A">
              <w:rPr>
                <w:rFonts w:cs="Simplified Arabic" w:hint="cs"/>
                <w:b/>
                <w:bCs/>
                <w:color w:val="000000"/>
                <w:sz w:val="22"/>
                <w:szCs w:val="22"/>
                <w:rtl/>
              </w:rPr>
              <w:t>الرقم</w:t>
            </w:r>
          </w:p>
        </w:tc>
        <w:tc>
          <w:tcPr>
            <w:tcW w:w="1214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العدد</w:t>
            </w:r>
          </w:p>
        </w:tc>
        <w:tc>
          <w:tcPr>
            <w:tcW w:w="1920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النسبة المئوية</w:t>
            </w:r>
          </w:p>
        </w:tc>
        <w:tc>
          <w:tcPr>
            <w:tcW w:w="632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cs="Simplified Arabic" w:hint="cs"/>
                <w:b/>
                <w:bCs/>
                <w:color w:val="000000"/>
                <w:sz w:val="22"/>
                <w:szCs w:val="22"/>
                <w:rtl/>
              </w:rPr>
              <w:t>الرقم</w:t>
            </w:r>
          </w:p>
        </w:tc>
        <w:tc>
          <w:tcPr>
            <w:tcW w:w="1275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العدد</w:t>
            </w:r>
          </w:p>
        </w:tc>
        <w:tc>
          <w:tcPr>
            <w:tcW w:w="2269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النسبة المئوية</w:t>
            </w:r>
          </w:p>
        </w:tc>
      </w:tr>
      <w:tr w:rsidR="00A0655F" w:rsidRPr="007F4C3A" w:rsidTr="00F40E73">
        <w:trPr>
          <w:trHeight w:val="688"/>
        </w:trPr>
        <w:tc>
          <w:tcPr>
            <w:tcW w:w="717" w:type="dxa"/>
            <w:shd w:val="clear" w:color="auto" w:fill="auto"/>
          </w:tcPr>
          <w:p w:rsidR="00A0655F" w:rsidRPr="007F4C3A" w:rsidRDefault="00A0655F" w:rsidP="001D4F3B">
            <w:pPr>
              <w:numPr>
                <w:ilvl w:val="0"/>
                <w:numId w:val="29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214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ascii="Tahoma" w:hAnsi="Tahoma" w:cs="Simplified Arabic"/>
                <w:b/>
                <w:bCs/>
                <w:color w:val="000000"/>
                <w:position w:val="-22"/>
                <w:sz w:val="28"/>
                <w:szCs w:val="28"/>
              </w:rPr>
              <w:object w:dxaOrig="260" w:dyaOrig="600">
                <v:shape id="_x0000_i1038" type="#_x0000_t75" style="width:12.75pt;height:30pt" o:ole="">
                  <v:imagedata r:id="rId37" o:title=""/>
                </v:shape>
                <o:OLEObject Type="Embed" ProgID="Equation.DSMT4" ShapeID="_x0000_i1038" DrawAspect="Content" ObjectID="_1582718241" r:id="rId38"/>
              </w:object>
            </w:r>
            <w:r w:rsidRPr="007F4C3A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2</w:t>
            </w:r>
          </w:p>
        </w:tc>
        <w:tc>
          <w:tcPr>
            <w:tcW w:w="1920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color w:val="000000"/>
                <w:sz w:val="28"/>
                <w:szCs w:val="28"/>
                <w:rtl/>
              </w:rPr>
            </w:pPr>
          </w:p>
        </w:tc>
        <w:tc>
          <w:tcPr>
            <w:tcW w:w="632" w:type="dxa"/>
            <w:shd w:val="clear" w:color="auto" w:fill="auto"/>
          </w:tcPr>
          <w:p w:rsidR="00A0655F" w:rsidRPr="007F4C3A" w:rsidRDefault="00A0655F" w:rsidP="001D4F3B">
            <w:pPr>
              <w:numPr>
                <w:ilvl w:val="0"/>
                <w:numId w:val="29"/>
              </w:numPr>
              <w:tabs>
                <w:tab w:val="center" w:pos="4153"/>
                <w:tab w:val="right" w:pos="8306"/>
              </w:tabs>
              <w:jc w:val="both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275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ascii="Tahoma" w:hAnsi="Tahoma" w:cs="Simplified Arabic"/>
                <w:b/>
                <w:bCs/>
                <w:color w:val="000000"/>
                <w:position w:val="-22"/>
                <w:sz w:val="28"/>
                <w:szCs w:val="28"/>
              </w:rPr>
              <w:object w:dxaOrig="260" w:dyaOrig="600">
                <v:shape id="_x0000_i1039" type="#_x0000_t75" style="width:12.75pt;height:30pt" o:ole="">
                  <v:imagedata r:id="rId39" o:title=""/>
                </v:shape>
                <o:OLEObject Type="Embed" ProgID="Equation.DSMT4" ShapeID="_x0000_i1039" DrawAspect="Content" ObjectID="_1582718242" r:id="rId40"/>
              </w:object>
            </w:r>
          </w:p>
        </w:tc>
        <w:tc>
          <w:tcPr>
            <w:tcW w:w="2269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:rsidR="00A0655F" w:rsidRPr="007F4C3A" w:rsidTr="00F40E73">
        <w:trPr>
          <w:trHeight w:val="688"/>
        </w:trPr>
        <w:tc>
          <w:tcPr>
            <w:tcW w:w="717" w:type="dxa"/>
            <w:shd w:val="clear" w:color="auto" w:fill="auto"/>
          </w:tcPr>
          <w:p w:rsidR="00A0655F" w:rsidRPr="007F4C3A" w:rsidRDefault="00A0655F" w:rsidP="001D4F3B">
            <w:pPr>
              <w:numPr>
                <w:ilvl w:val="0"/>
                <w:numId w:val="29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214" w:type="dxa"/>
            <w:shd w:val="clear" w:color="auto" w:fill="auto"/>
          </w:tcPr>
          <w:p w:rsidR="00A0655F" w:rsidRPr="007F4C3A" w:rsidRDefault="00F40E73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 w:rsidRPr="007F4C3A">
              <w:rPr>
                <w:rFonts w:ascii="Tahoma" w:hAnsi="Tahoma" w:cs="Simplified Arabic"/>
                <w:b/>
                <w:bCs/>
                <w:color w:val="000000"/>
                <w:position w:val="-22"/>
                <w:sz w:val="28"/>
                <w:szCs w:val="28"/>
              </w:rPr>
              <w:object w:dxaOrig="400" w:dyaOrig="580">
                <v:shape id="_x0000_i1040" type="#_x0000_t75" style="width:19.5pt;height:29.25pt" o:ole="">
                  <v:imagedata r:id="rId41" o:title=""/>
                </v:shape>
                <o:OLEObject Type="Embed" ProgID="Equation.DSMT4" ShapeID="_x0000_i1040" DrawAspect="Content" ObjectID="_1582718243" r:id="rId42"/>
              </w:object>
            </w:r>
          </w:p>
        </w:tc>
        <w:tc>
          <w:tcPr>
            <w:tcW w:w="1920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632" w:type="dxa"/>
            <w:shd w:val="clear" w:color="auto" w:fill="auto"/>
          </w:tcPr>
          <w:p w:rsidR="00A0655F" w:rsidRPr="007F4C3A" w:rsidRDefault="00A0655F" w:rsidP="001D4F3B">
            <w:pPr>
              <w:numPr>
                <w:ilvl w:val="0"/>
                <w:numId w:val="29"/>
              </w:num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275" w:type="dxa"/>
            <w:shd w:val="clear" w:color="auto" w:fill="auto"/>
          </w:tcPr>
          <w:p w:rsidR="00A0655F" w:rsidRPr="007F4C3A" w:rsidRDefault="00F40E73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color w:val="000000"/>
                <w:sz w:val="28"/>
                <w:szCs w:val="28"/>
                <w:rtl/>
              </w:rPr>
              <w:t>5.38</w:t>
            </w:r>
          </w:p>
        </w:tc>
        <w:tc>
          <w:tcPr>
            <w:tcW w:w="2269" w:type="dxa"/>
            <w:shd w:val="clear" w:color="auto" w:fill="auto"/>
          </w:tcPr>
          <w:p w:rsidR="00A0655F" w:rsidRPr="007F4C3A" w:rsidRDefault="00A0655F" w:rsidP="007F4C3A">
            <w:pPr>
              <w:tabs>
                <w:tab w:val="center" w:pos="4153"/>
                <w:tab w:val="right" w:pos="8306"/>
              </w:tabs>
              <w:jc w:val="center"/>
              <w:rPr>
                <w:rFonts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</w:tbl>
    <w:p w:rsidR="00A0655F" w:rsidRDefault="00A0655F" w:rsidP="00A0655F">
      <w:pPr>
        <w:ind w:left="720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</w:p>
    <w:p w:rsidR="00A0655F" w:rsidRDefault="00A0655F" w:rsidP="00A0655F">
      <w:pPr>
        <w:ind w:left="720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</w:p>
    <w:p w:rsidR="00A0655F" w:rsidRDefault="00A0655F" w:rsidP="00A0655F">
      <w:pPr>
        <w:ind w:left="720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</w:p>
    <w:p w:rsidR="00A0655F" w:rsidRDefault="00A0655F" w:rsidP="00A0655F">
      <w:pPr>
        <w:ind w:left="720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</w:p>
    <w:p w:rsidR="00A0655F" w:rsidRPr="003C23F4" w:rsidRDefault="00A0655F" w:rsidP="00A0655F">
      <w:pPr>
        <w:ind w:left="720"/>
        <w:rPr>
          <w:rFonts w:ascii="Simplified Arabic" w:hAnsi="Simplified Arabic" w:cs="Simplified Arabic"/>
          <w:b/>
          <w:bCs/>
          <w:color w:val="000000"/>
          <w:szCs w:val="20"/>
        </w:rPr>
      </w:pPr>
    </w:p>
    <w:p w:rsidR="003A116D" w:rsidRPr="007F4C3A" w:rsidRDefault="002F3A20" w:rsidP="00757885">
      <w:pPr>
        <w:pBdr>
          <w:top w:val="double" w:sz="4" w:space="1" w:color="000000"/>
          <w:bottom w:val="double" w:sz="4" w:space="1" w:color="000000"/>
        </w:pBdr>
        <w:shd w:val="clear" w:color="auto" w:fill="DEEAF6"/>
        <w:spacing w:line="276" w:lineRule="auto"/>
        <w:rPr>
          <w:rFonts w:cs="Simplified Arabic"/>
          <w:color w:val="000000"/>
          <w:sz w:val="28"/>
          <w:szCs w:val="28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7F4C3A">
        <w:rPr>
          <w:rFonts w:cs="PT Bold Heading" w:hint="cs"/>
          <w:color w:val="000000"/>
          <w:sz w:val="28"/>
          <w:szCs w:val="28"/>
          <w:rtl/>
        </w:rPr>
        <w:t xml:space="preserve">السؤال الخامس : </w:t>
      </w:r>
      <w:r w:rsidR="003A116D" w:rsidRPr="007F4C3A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="003A116D" w:rsidRPr="007F4C3A">
        <w:rPr>
          <w:rFonts w:hint="cs"/>
          <w:b/>
          <w:bCs/>
          <w:color w:val="000000"/>
          <w:sz w:val="30"/>
          <w:szCs w:val="30"/>
          <w:rtl/>
        </w:rPr>
        <w:t xml:space="preserve">أجب </w:t>
      </w:r>
      <w:r w:rsidR="00B74BA7" w:rsidRPr="007F4C3A">
        <w:rPr>
          <w:rFonts w:hint="cs"/>
          <w:b/>
          <w:bCs/>
          <w:color w:val="000000"/>
          <w:sz w:val="30"/>
          <w:szCs w:val="30"/>
          <w:rtl/>
        </w:rPr>
        <w:t>عن الأس</w:t>
      </w:r>
      <w:r w:rsidR="00B74BA7" w:rsidRPr="00757885">
        <w:rPr>
          <w:rFonts w:hint="cs"/>
          <w:b/>
          <w:bCs/>
          <w:color w:val="000000"/>
          <w:sz w:val="30"/>
          <w:szCs w:val="30"/>
          <w:shd w:val="clear" w:color="auto" w:fill="DEEAF6"/>
          <w:rtl/>
        </w:rPr>
        <w:t>ئ</w:t>
      </w:r>
      <w:r w:rsidR="00B74BA7" w:rsidRPr="007F4C3A">
        <w:rPr>
          <w:rFonts w:hint="cs"/>
          <w:b/>
          <w:bCs/>
          <w:color w:val="000000"/>
          <w:sz w:val="30"/>
          <w:szCs w:val="30"/>
          <w:rtl/>
        </w:rPr>
        <w:t>لة التالية</w:t>
      </w:r>
      <w:r w:rsidR="003A116D" w:rsidRPr="007F4C3A">
        <w:rPr>
          <w:rFonts w:hint="cs"/>
          <w:b/>
          <w:bCs/>
          <w:color w:val="000000"/>
          <w:sz w:val="30"/>
          <w:szCs w:val="30"/>
          <w:rtl/>
        </w:rPr>
        <w:t xml:space="preserve">:    </w:t>
      </w:r>
      <w:r w:rsidR="00B74BA7"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   </w:t>
      </w:r>
      <w:r w:rsidR="003A116D"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</w:t>
      </w:r>
      <w:r w:rsidR="00B74BA7"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  </w:t>
      </w:r>
      <w:r w:rsidR="003C23F4">
        <w:rPr>
          <w:rFonts w:hint="cs"/>
          <w:b/>
          <w:bCs/>
          <w:color w:val="000000"/>
          <w:sz w:val="30"/>
          <w:szCs w:val="30"/>
          <w:rtl/>
        </w:rPr>
        <w:t xml:space="preserve">  </w:t>
      </w:r>
      <w:r w:rsidR="00866B7E" w:rsidRPr="007F4C3A">
        <w:rPr>
          <w:rFonts w:hint="cs"/>
          <w:b/>
          <w:bCs/>
          <w:color w:val="000000"/>
          <w:sz w:val="30"/>
          <w:szCs w:val="30"/>
          <w:rtl/>
        </w:rPr>
        <w:t xml:space="preserve">    </w:t>
      </w:r>
      <w:r w:rsidR="00B74BA7" w:rsidRPr="007F4C3A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="003A116D" w:rsidRPr="007F4C3A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3C23F4">
        <w:rPr>
          <w:rFonts w:hint="cs"/>
          <w:b/>
          <w:bCs/>
          <w:color w:val="000000"/>
          <w:sz w:val="32"/>
          <w:szCs w:val="32"/>
          <w:rtl/>
        </w:rPr>
        <w:t>5.5 درجة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>]</w:t>
      </w:r>
      <w:r w:rsidR="003A116D" w:rsidRPr="007F4C3A">
        <w:rPr>
          <w:rFonts w:hint="cs"/>
          <w:color w:val="000000"/>
          <w:sz w:val="32"/>
          <w:szCs w:val="32"/>
          <w:rtl/>
        </w:rPr>
        <w:t xml:space="preserve">   </w:t>
      </w:r>
    </w:p>
    <w:p w:rsidR="003C23F4" w:rsidRDefault="00345B5F" w:rsidP="003C23F4">
      <w:pPr>
        <w:numPr>
          <w:ilvl w:val="0"/>
          <w:numId w:val="35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حقل مزروعات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فيها 100 شجرة زيتون   و 50 شجرة  تين   و150 شجرة حمضيات  </w:t>
      </w:r>
      <w:r w:rsidR="003C23F4">
        <w:rPr>
          <w:rFonts w:cs="Simplified Arabic" w:hint="cs"/>
          <w:b/>
          <w:bCs/>
          <w:sz w:val="28"/>
          <w:szCs w:val="28"/>
          <w:rtl/>
        </w:rPr>
        <w:t>.</w:t>
      </w:r>
    </w:p>
    <w:p w:rsidR="00345B5F" w:rsidRDefault="00345B5F" w:rsidP="003C23F4">
      <w:pPr>
        <w:spacing w:line="276" w:lineRule="auto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>ج</w:t>
      </w:r>
      <w:r w:rsidR="003C23F4">
        <w:rPr>
          <w:rFonts w:cs="Simplified Arabic" w:hint="cs"/>
          <w:b/>
          <w:bCs/>
          <w:sz w:val="28"/>
          <w:szCs w:val="28"/>
          <w:rtl/>
        </w:rPr>
        <w:t xml:space="preserve">د نسبة  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عدد أشجار الزيتون إلى جميع أشجار </w:t>
      </w:r>
      <w:r>
        <w:rPr>
          <w:rFonts w:cs="Simplified Arabic" w:hint="cs"/>
          <w:b/>
          <w:bCs/>
          <w:sz w:val="28"/>
          <w:szCs w:val="28"/>
          <w:rtl/>
        </w:rPr>
        <w:t>الحقل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  </w:t>
      </w:r>
      <w:r w:rsidRPr="005E654D">
        <w:rPr>
          <w:rFonts w:cs="Simplified Arabic" w:hint="cs"/>
          <w:sz w:val="28"/>
          <w:szCs w:val="28"/>
          <w:rtl/>
        </w:rPr>
        <w:t>...........................................</w:t>
      </w:r>
    </w:p>
    <w:p w:rsidR="00345B5F" w:rsidRPr="005E654D" w:rsidRDefault="00345B5F" w:rsidP="003C23F4">
      <w:pPr>
        <w:numPr>
          <w:ilvl w:val="0"/>
          <w:numId w:val="35"/>
        </w:numPr>
        <w:spacing w:line="276" w:lineRule="auto"/>
        <w:rPr>
          <w:rFonts w:ascii="Monotype Corsiva" w:hAnsi="Monotype Corsiva"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 xml:space="preserve">إذا كان 15 كجم دقيق تعطي 20 كجم طحين . فما وزن الطحين الناتج من 30 كجم دقيق </w:t>
      </w:r>
      <w:r w:rsidRPr="005E654D">
        <w:rPr>
          <w:rFonts w:ascii="Monotype Corsiva" w:hAnsi="Monotype Corsiva" w:cs="Simplified Arabic" w:hint="cs"/>
          <w:b/>
          <w:bCs/>
          <w:sz w:val="28"/>
          <w:szCs w:val="28"/>
          <w:rtl/>
        </w:rPr>
        <w:t>؟</w:t>
      </w:r>
    </w:p>
    <w:p w:rsidR="00345B5F" w:rsidRPr="005E654D" w:rsidRDefault="00345B5F" w:rsidP="003C23F4">
      <w:pPr>
        <w:spacing w:line="276" w:lineRule="auto"/>
        <w:ind w:left="-119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ascii="Monotype Corsiva" w:hAnsi="Monotype Corsiva"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52028A" w:rsidRDefault="0052028A" w:rsidP="003C23F4">
      <w:pPr>
        <w:numPr>
          <w:ilvl w:val="0"/>
          <w:numId w:val="35"/>
        </w:numPr>
        <w:spacing w:line="276" w:lineRule="auto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يقطع قطار 400 كم في 5 ساعات ، فكم كيلومتراً يقطع بنفس الاتجاه والسرعة في 16 ساعة ؟</w:t>
      </w:r>
    </w:p>
    <w:p w:rsidR="0052028A" w:rsidRDefault="0052028A" w:rsidP="003C23F4">
      <w:pPr>
        <w:spacing w:line="276" w:lineRule="auto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3F4" w:rsidRPr="007F4C3A" w:rsidRDefault="003C23F4" w:rsidP="00757885">
      <w:pPr>
        <w:pBdr>
          <w:top w:val="double" w:sz="4" w:space="1" w:color="000000"/>
          <w:bottom w:val="double" w:sz="4" w:space="1" w:color="000000"/>
        </w:pBdr>
        <w:shd w:val="clear" w:color="auto" w:fill="DEEAF6"/>
        <w:spacing w:line="276" w:lineRule="auto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8"/>
          <w:szCs w:val="28"/>
          <w:rtl/>
        </w:rPr>
        <w:t>السؤال السادس</w:t>
      </w:r>
      <w:r w:rsidRPr="007F4C3A">
        <w:rPr>
          <w:rFonts w:cs="PT Bold Heading" w:hint="cs"/>
          <w:color w:val="000000"/>
          <w:sz w:val="28"/>
          <w:szCs w:val="28"/>
          <w:rtl/>
        </w:rPr>
        <w:t xml:space="preserve">: </w:t>
      </w:r>
      <w:r w:rsidRPr="007F4C3A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أجب عن الأسئلة التالية:                </w:t>
      </w:r>
      <w:r>
        <w:rPr>
          <w:rFonts w:hint="cs"/>
          <w:b/>
          <w:bCs/>
          <w:color w:val="000000"/>
          <w:sz w:val="30"/>
          <w:szCs w:val="30"/>
          <w:rtl/>
        </w:rPr>
        <w:t xml:space="preserve">             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          </w:t>
      </w:r>
      <w:r>
        <w:rPr>
          <w:rFonts w:hint="cs"/>
          <w:b/>
          <w:bCs/>
          <w:color w:val="000000"/>
          <w:sz w:val="30"/>
          <w:szCs w:val="30"/>
          <w:rtl/>
        </w:rPr>
        <w:t xml:space="preserve">         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   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4درجـــــات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>]</w:t>
      </w:r>
      <w:r w:rsidRPr="007F4C3A">
        <w:rPr>
          <w:rFonts w:hint="cs"/>
          <w:color w:val="000000"/>
          <w:sz w:val="32"/>
          <w:szCs w:val="32"/>
          <w:rtl/>
        </w:rPr>
        <w:t xml:space="preserve">   </w:t>
      </w:r>
    </w:p>
    <w:p w:rsidR="00011A7E" w:rsidRPr="005E654D" w:rsidRDefault="00011A7E" w:rsidP="003C23F4">
      <w:pPr>
        <w:numPr>
          <w:ilvl w:val="0"/>
          <w:numId w:val="35"/>
        </w:numPr>
        <w:tabs>
          <w:tab w:val="num" w:pos="540"/>
        </w:tabs>
        <w:spacing w:line="276" w:lineRule="auto"/>
        <w:rPr>
          <w:rFonts w:cs="Simplified Arabic"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 xml:space="preserve">اشترى زياد دراجة بمبلغ </w:t>
      </w:r>
      <w:r>
        <w:rPr>
          <w:rFonts w:cs="Simplified Arabic" w:hint="cs"/>
          <w:b/>
          <w:bCs/>
          <w:sz w:val="28"/>
          <w:szCs w:val="28"/>
          <w:rtl/>
        </w:rPr>
        <w:t>80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دينار وباعها بمبلغ </w:t>
      </w:r>
      <w:r>
        <w:rPr>
          <w:rFonts w:cs="Simplified Arabic" w:hint="cs"/>
          <w:b/>
          <w:bCs/>
          <w:sz w:val="28"/>
          <w:szCs w:val="28"/>
          <w:rtl/>
        </w:rPr>
        <w:t>60 دينار ، جد النسبة المئوية لخسارة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زياد ؟</w:t>
      </w:r>
    </w:p>
    <w:p w:rsidR="00011A7E" w:rsidRDefault="00011A7E" w:rsidP="00924F9E">
      <w:pPr>
        <w:spacing w:line="360" w:lineRule="auto"/>
        <w:rPr>
          <w:rFonts w:cs="Simplified Arabic"/>
          <w:sz w:val="28"/>
          <w:szCs w:val="28"/>
          <w:rtl/>
        </w:rPr>
      </w:pPr>
      <w:r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3C23F4" w:rsidRPr="005E654D" w:rsidRDefault="003C23F4" w:rsidP="00924F9E">
      <w:pPr>
        <w:spacing w:line="360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011A7E" w:rsidRPr="005E654D" w:rsidRDefault="00011A7E" w:rsidP="003C23F4">
      <w:pPr>
        <w:numPr>
          <w:ilvl w:val="0"/>
          <w:numId w:val="35"/>
        </w:numPr>
        <w:tabs>
          <w:tab w:val="num" w:pos="540"/>
        </w:tabs>
        <w:spacing w:line="276" w:lineRule="auto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>اشترى تاجر بضاعة بمبلغ 600 دينار ، وباعها بمكسب 20% من ثمن الشراء ، جد ثمن البيع ؟</w:t>
      </w:r>
    </w:p>
    <w:p w:rsidR="0018586B" w:rsidRPr="007F4C3A" w:rsidRDefault="00326CC7" w:rsidP="003C23F4">
      <w:pPr>
        <w:tabs>
          <w:tab w:val="left" w:pos="142"/>
          <w:tab w:val="left" w:pos="284"/>
          <w:tab w:val="left" w:pos="426"/>
        </w:tabs>
        <w:spacing w:line="276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 w:rsidRPr="007F4C3A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A4078E" w:rsidRPr="007F4C3A" w:rsidRDefault="00A4078E" w:rsidP="003C23F4">
      <w:pPr>
        <w:tabs>
          <w:tab w:val="left" w:pos="142"/>
          <w:tab w:val="left" w:pos="284"/>
          <w:tab w:val="left" w:pos="426"/>
        </w:tabs>
        <w:spacing w:line="276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 w:rsidRPr="007F4C3A">
        <w:rPr>
          <w:rFonts w:cs="Simplified Arabic" w:hint="cs"/>
          <w:noProof/>
          <w:color w:val="000000"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676" type="#_x0000_t202" style="position:absolute;left:0;text-align:left;margin-left:42.9pt;margin-top:28.15pt;width:588.75pt;height:52.5pt;z-index:251659264" filled="f" stroked="f">
            <v:textbox style="mso-next-textbox:#_x0000_s20676">
              <w:txbxContent>
                <w:p w:rsidR="00A4078E" w:rsidRPr="007B0177" w:rsidRDefault="00A4078E" w:rsidP="00A4078E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A4078E" w:rsidRPr="00530C33" w:rsidRDefault="00A4078E" w:rsidP="00A4078E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A4078E" w:rsidRPr="00D8154D" w:rsidRDefault="00A4078E" w:rsidP="00A4078E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Pr="007F4C3A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</w:p>
    <w:sectPr w:rsidR="00A4078E" w:rsidRPr="007F4C3A" w:rsidSect="00CC7CB4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032F" w:rsidRDefault="001A032F">
      <w:r>
        <w:separator/>
      </w:r>
    </w:p>
  </w:endnote>
  <w:endnote w:type="continuationSeparator" w:id="1">
    <w:p w:rsidR="001A032F" w:rsidRDefault="001A03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BC1B6C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drawing>
        <wp:anchor distT="0" distB="0" distL="114300" distR="114300" simplePos="0" relativeHeight="251662848" behindDoc="1" locked="0" layoutInCell="1" allowOverlap="1">
          <wp:simplePos x="0" y="0"/>
          <wp:positionH relativeFrom="column">
            <wp:posOffset>1234440</wp:posOffset>
          </wp:positionH>
          <wp:positionV relativeFrom="paragraph">
            <wp:posOffset>-3315970</wp:posOffset>
          </wp:positionV>
          <wp:extent cx="673735" cy="673735"/>
          <wp:effectExtent l="19050" t="0" r="0" b="0"/>
          <wp:wrapNone/>
          <wp:docPr id="79" name="صورة 79" descr="خخخ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9" descr="خخخ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3735" cy="67373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6F26C8">
      <w:rPr>
        <w:noProof/>
      </w:rPr>
      <w:pict>
        <v:rect id="_x0000_s2125" style="position:absolute;left:0;text-align:left;margin-left:-22.8pt;margin-top:2.95pt;width:99.1pt;height:21.6pt;flip:x;z-index:251661824;visibility:visible;mso-position-horizontal-relative:text;mso-position-vertical-relative:text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BC1B6C" w:rsidRPr="00BC1B6C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0800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BC1B6C" w:rsidRPr="00BC1B6C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59776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BC1B6C" w:rsidRPr="00BC1B6C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46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56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BC1B6C" w:rsidRPr="00BC1B6C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875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BC1B6C" w:rsidRPr="00BC1B6C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67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77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BC1B6C" w:rsidRPr="00BC1B6C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032F" w:rsidRDefault="001A032F">
      <w:r>
        <w:separator/>
      </w:r>
    </w:p>
  </w:footnote>
  <w:footnote w:type="continuationSeparator" w:id="1">
    <w:p w:rsidR="001A032F" w:rsidRDefault="001A03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3872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D9142C">
    <w:pPr>
      <w:pStyle w:val="a9"/>
      <w:rPr>
        <w:sz w:val="8"/>
        <w:szCs w:val="12"/>
        <w:rtl/>
      </w:rPr>
    </w:pPr>
    <w:r>
      <w:rPr>
        <w:noProof/>
      </w:rPr>
      <w:pict>
        <v:rect id="Rectangle 197" o:spid="_x0000_s2107" style="position:absolute;left:0;text-align:left;margin-left:-2.25pt;margin-top:-4.6pt;width:541.25pt;height:28.4pt;flip:x;z-index:251653632;visibility:visible;mso-width-relative:margin;v-text-anchor:middle" filled="f" fillcolor="black" strokeweight="1pt">
          <v:textbox style="mso-next-textbox:#Rectangle 197">
            <w:txbxContent>
              <w:p w:rsidR="00CA46A9" w:rsidRPr="00A73A04" w:rsidRDefault="00613C96" w:rsidP="00924F9E">
                <w:pPr>
                  <w:pStyle w:val="a9"/>
                  <w:spacing w:before="100" w:beforeAutospacing="1" w:after="100" w:afterAutospacing="1"/>
                  <w:jc w:val="center"/>
                  <w:rPr>
                    <w:rFonts w:cs="PT Bold Heading"/>
                    <w:color w:val="000000"/>
                    <w:sz w:val="24"/>
                    <w:rtl/>
                  </w:rPr>
                </w:pP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اختبار </w:t>
                </w:r>
                <w:r w:rsidR="00924F9E">
                  <w:rPr>
                    <w:rFonts w:cs="PT Bold Heading" w:hint="cs"/>
                    <w:color w:val="000000"/>
                    <w:sz w:val="24"/>
                    <w:rtl/>
                  </w:rPr>
                  <w:t>نصف الفصل</w:t>
                </w: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 لمبحث الرياضيات للفصل الدراسي الثاني 2017/2018 م      إعداد المعلم : سائد زياد الحلاق</w:t>
                </w: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  <w:r w:rsidRPr="00190376">
                  <w:rPr>
                    <w:rFonts w:hint="cs"/>
                    <w:color w:val="FFFFFF"/>
                    <w:sz w:val="28"/>
                    <w:szCs w:val="28"/>
                    <w:rtl/>
                  </w:rPr>
                  <w:t xml:space="preserve">لول </w:t>
                </w:r>
              </w:p>
            </w:txbxContent>
          </v:textbox>
        </v:rect>
      </w:pict>
    </w:r>
  </w:p>
  <w:p w:rsidR="00CA46A9" w:rsidRDefault="00CA46A9" w:rsidP="00D9142C">
    <w:pPr>
      <w:pStyle w:val="a9"/>
      <w:rPr>
        <w:sz w:val="8"/>
        <w:szCs w:val="12"/>
        <w:rtl/>
      </w:rPr>
    </w:pPr>
  </w:p>
  <w:p w:rsidR="00CA46A9" w:rsidRPr="00D9142C" w:rsidRDefault="00BC1B6C" w:rsidP="00D9142C">
    <w:pPr>
      <w:pStyle w:val="a9"/>
      <w:rPr>
        <w:rFonts w:hint="cs"/>
        <w:sz w:val="2"/>
        <w:szCs w:val="2"/>
        <w:rtl/>
      </w:rPr>
    </w:pPr>
    <w:r>
      <w:rPr>
        <w:noProof/>
      </w:rPr>
      <w:drawing>
        <wp:anchor distT="0" distB="0" distL="114300" distR="114300" simplePos="0" relativeHeight="251663872" behindDoc="1" locked="0" layoutInCell="1" allowOverlap="1">
          <wp:simplePos x="0" y="0"/>
          <wp:positionH relativeFrom="column">
            <wp:posOffset>4798060</wp:posOffset>
          </wp:positionH>
          <wp:positionV relativeFrom="paragraph">
            <wp:posOffset>2871470</wp:posOffset>
          </wp:positionV>
          <wp:extent cx="448945" cy="448945"/>
          <wp:effectExtent l="19050" t="0" r="8255" b="0"/>
          <wp:wrapNone/>
          <wp:docPr id="85" name="صورة 8685" descr="خخخ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صورة 8685" descr="خخخ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60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48945" cy="4489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CA46A9">
      <w:rPr>
        <w:rFonts w:hint="cs"/>
        <w:sz w:val="8"/>
        <w:szCs w:val="12"/>
        <w:rtl/>
      </w:rPr>
      <w:t>.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489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32F468E"/>
    <w:multiLevelType w:val="hybridMultilevel"/>
    <w:tmpl w:val="1D9C3CD2"/>
    <w:lvl w:ilvl="0" w:tplc="8F7CF8A8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i w:val="0"/>
        <w:iCs w:val="0"/>
        <w:color w:val="FF0000"/>
        <w:sz w:val="28"/>
        <w:szCs w:val="28"/>
        <w:lang w:bidi="ar-SA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>
      <w:start w:val="1"/>
      <w:numFmt w:val="lowerRoman"/>
      <w:lvlText w:val="%3."/>
      <w:lvlJc w:val="right"/>
      <w:pPr>
        <w:ind w:left="2225" w:hanging="180"/>
      </w:pPr>
    </w:lvl>
    <w:lvl w:ilvl="3" w:tplc="0409000F">
      <w:start w:val="1"/>
      <w:numFmt w:val="decimal"/>
      <w:lvlText w:val="%4."/>
      <w:lvlJc w:val="left"/>
      <w:pPr>
        <w:ind w:left="2945" w:hanging="360"/>
      </w:pPr>
    </w:lvl>
    <w:lvl w:ilvl="4" w:tplc="04090019">
      <w:start w:val="1"/>
      <w:numFmt w:val="lowerLetter"/>
      <w:lvlText w:val="%5."/>
      <w:lvlJc w:val="left"/>
      <w:pPr>
        <w:ind w:left="3665" w:hanging="360"/>
      </w:pPr>
    </w:lvl>
    <w:lvl w:ilvl="5" w:tplc="0409001B">
      <w:start w:val="1"/>
      <w:numFmt w:val="lowerRoman"/>
      <w:lvlText w:val="%6."/>
      <w:lvlJc w:val="right"/>
      <w:pPr>
        <w:ind w:left="4385" w:hanging="180"/>
      </w:pPr>
    </w:lvl>
    <w:lvl w:ilvl="6" w:tplc="0409000F">
      <w:start w:val="1"/>
      <w:numFmt w:val="decimal"/>
      <w:lvlText w:val="%7."/>
      <w:lvlJc w:val="left"/>
      <w:pPr>
        <w:ind w:left="5105" w:hanging="360"/>
      </w:pPr>
    </w:lvl>
    <w:lvl w:ilvl="7" w:tplc="04090019">
      <w:start w:val="1"/>
      <w:numFmt w:val="lowerLetter"/>
      <w:lvlText w:val="%8."/>
      <w:lvlJc w:val="left"/>
      <w:pPr>
        <w:ind w:left="5825" w:hanging="360"/>
      </w:pPr>
    </w:lvl>
    <w:lvl w:ilvl="8" w:tplc="0409001B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739533F"/>
    <w:multiLevelType w:val="hybridMultilevel"/>
    <w:tmpl w:val="67D83132"/>
    <w:lvl w:ilvl="0" w:tplc="CACEF84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80569A4"/>
    <w:multiLevelType w:val="hybridMultilevel"/>
    <w:tmpl w:val="57C47C10"/>
    <w:lvl w:ilvl="0" w:tplc="DBB6949C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F764440"/>
    <w:multiLevelType w:val="hybridMultilevel"/>
    <w:tmpl w:val="60FAD2D0"/>
    <w:lvl w:ilvl="0" w:tplc="5548026E">
      <w:start w:val="1"/>
      <w:numFmt w:val="arabicAbjad"/>
      <w:lvlText w:val="%1)"/>
      <w:lvlJc w:val="left"/>
      <w:pPr>
        <w:tabs>
          <w:tab w:val="num" w:pos="577"/>
        </w:tabs>
        <w:ind w:left="577" w:hanging="435"/>
      </w:pPr>
      <w:rPr>
        <w:rFonts w:hint="default"/>
        <w:b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443C237A">
      <w:start w:val="1"/>
      <w:numFmt w:val="arabicAbjad"/>
      <w:lvlText w:val="%6)"/>
      <w:lvlJc w:val="left"/>
      <w:pPr>
        <w:tabs>
          <w:tab w:val="num" w:pos="180"/>
        </w:tabs>
        <w:ind w:left="180" w:hanging="180"/>
      </w:pPr>
      <w:rPr>
        <w:rFonts w:hint="default"/>
        <w:b/>
        <w:bCs/>
        <w:sz w:val="28"/>
        <w:szCs w:val="28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4">
    <w:nsid w:val="13BD5F35"/>
    <w:multiLevelType w:val="hybridMultilevel"/>
    <w:tmpl w:val="E0B2D15E"/>
    <w:lvl w:ilvl="0" w:tplc="85A8DE76">
      <w:start w:val="1"/>
      <w:numFmt w:val="arabicAbjad"/>
      <w:lvlText w:val="%1)"/>
      <w:lvlJc w:val="left"/>
      <w:pPr>
        <w:ind w:left="501" w:hanging="360"/>
      </w:pPr>
      <w:rPr>
        <w:rFonts w:hint="default"/>
        <w:b/>
        <w:bCs/>
        <w:color w:val="000000"/>
        <w:sz w:val="28"/>
        <w:szCs w:val="28"/>
        <w:u w:val="none"/>
        <w:lang w:bidi="ar-EG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5">
    <w:nsid w:val="19E063D5"/>
    <w:multiLevelType w:val="hybridMultilevel"/>
    <w:tmpl w:val="AB44D1BA"/>
    <w:lvl w:ilvl="0" w:tplc="395015B8">
      <w:start w:val="1"/>
      <w:numFmt w:val="decimal"/>
      <w:lvlText w:val="(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6">
    <w:nsid w:val="1F68085E"/>
    <w:multiLevelType w:val="hybridMultilevel"/>
    <w:tmpl w:val="DC2E58C4"/>
    <w:lvl w:ilvl="0" w:tplc="D124CCEE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Cs/>
        <w:iCs w:val="0"/>
        <w:color w:val="C00000"/>
        <w:kern w:val="16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FC40FC"/>
    <w:multiLevelType w:val="hybridMultilevel"/>
    <w:tmpl w:val="EEE685DA"/>
    <w:lvl w:ilvl="0" w:tplc="0FDA6374">
      <w:numFmt w:val="bullet"/>
      <w:lvlText w:val="-"/>
      <w:lvlJc w:val="left"/>
      <w:pPr>
        <w:ind w:left="420" w:hanging="360"/>
      </w:pPr>
      <w:rPr>
        <w:rFonts w:ascii="Traditional Arabic" w:eastAsia="Times New Roman" w:hAnsi="Traditional Arabic" w:cs="Traditional Arabic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8">
    <w:nsid w:val="24660BEC"/>
    <w:multiLevelType w:val="hybridMultilevel"/>
    <w:tmpl w:val="8EACD0A0"/>
    <w:lvl w:ilvl="0" w:tplc="2254620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i w:val="0"/>
        <w:iCs w:val="0"/>
        <w:color w:val="C00000"/>
        <w:lang w:bidi="ar-EG"/>
      </w:rPr>
    </w:lvl>
    <w:lvl w:ilvl="1" w:tplc="40BE1AE8">
      <w:start w:val="1"/>
      <w:numFmt w:val="decimal"/>
      <w:lvlText w:val="(%2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2" w:tplc="C37A9790">
      <w:start w:val="1"/>
      <w:numFmt w:val="arabicAbjad"/>
      <w:lvlText w:val="%3)"/>
      <w:lvlJc w:val="left"/>
      <w:pPr>
        <w:ind w:left="360" w:hanging="360"/>
      </w:pPr>
      <w:rPr>
        <w:rFonts w:hint="default"/>
        <w:b/>
        <w:bCs/>
        <w:color w:val="7030A0"/>
        <w:sz w:val="28"/>
        <w:szCs w:val="28"/>
        <w:lang w:val="en-US" w:bidi="ar-SA"/>
      </w:rPr>
    </w:lvl>
    <w:lvl w:ilvl="3" w:tplc="2B88457A">
      <w:start w:val="1"/>
      <w:numFmt w:val="arabicAlpha"/>
      <w:lvlText w:val="%4)"/>
      <w:lvlJc w:val="left"/>
      <w:pPr>
        <w:ind w:left="360" w:hanging="360"/>
      </w:pPr>
      <w:rPr>
        <w:rFonts w:hint="default"/>
        <w:color w:val="7030A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A7A3541"/>
    <w:multiLevelType w:val="hybridMultilevel"/>
    <w:tmpl w:val="C1161D30"/>
    <w:lvl w:ilvl="0" w:tplc="3EE4FCD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BD97179"/>
    <w:multiLevelType w:val="multilevel"/>
    <w:tmpl w:val="09EC1014"/>
    <w:lvl w:ilvl="0">
      <w:numFmt w:val="decimal"/>
      <w:lvlText w:val="%1"/>
      <w:lvlJc w:val="left"/>
      <w:pPr>
        <w:ind w:left="420" w:hanging="420"/>
      </w:pPr>
      <w:rPr>
        <w:rFonts w:ascii="Times New Roman" w:hAnsi="Times New Roman"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hint="default"/>
      </w:rPr>
    </w:lvl>
  </w:abstractNum>
  <w:abstractNum w:abstractNumId="11">
    <w:nsid w:val="33435411"/>
    <w:multiLevelType w:val="hybridMultilevel"/>
    <w:tmpl w:val="F480621C"/>
    <w:lvl w:ilvl="0" w:tplc="A0E6118C">
      <w:start w:val="2"/>
      <w:numFmt w:val="decimal"/>
      <w:lvlText w:val="(%1)"/>
      <w:lvlJc w:val="left"/>
      <w:pPr>
        <w:ind w:left="36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73F1EF0"/>
    <w:multiLevelType w:val="hybridMultilevel"/>
    <w:tmpl w:val="F96E72DE"/>
    <w:lvl w:ilvl="0" w:tplc="2F005E1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1AF8F39C">
      <w:start w:val="1"/>
      <w:numFmt w:val="arabicAlpha"/>
      <w:lvlText w:val="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7030A0"/>
        <w:sz w:val="28"/>
        <w:szCs w:val="28"/>
        <w:lang w:bidi="ar-EG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8A84472"/>
    <w:multiLevelType w:val="hybridMultilevel"/>
    <w:tmpl w:val="2E0603D4"/>
    <w:lvl w:ilvl="0" w:tplc="722C822A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DD2815"/>
    <w:multiLevelType w:val="hybridMultilevel"/>
    <w:tmpl w:val="A094006E"/>
    <w:lvl w:ilvl="0" w:tplc="D3481820">
      <w:start w:val="1"/>
      <w:numFmt w:val="decimal"/>
      <w:lvlText w:val="%1)"/>
      <w:lvlJc w:val="left"/>
      <w:pPr>
        <w:ind w:left="360" w:hanging="360"/>
      </w:pPr>
      <w:rPr>
        <w:rFonts w:cs="Simplified Arabic"/>
        <w:color w:val="833C0B"/>
        <w:sz w:val="22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1047663"/>
    <w:multiLevelType w:val="hybridMultilevel"/>
    <w:tmpl w:val="097E7BF6"/>
    <w:lvl w:ilvl="0" w:tplc="307A2A16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1E2B00"/>
    <w:multiLevelType w:val="hybridMultilevel"/>
    <w:tmpl w:val="394C837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5E417C"/>
    <w:multiLevelType w:val="hybridMultilevel"/>
    <w:tmpl w:val="D3761236"/>
    <w:lvl w:ilvl="0" w:tplc="1A80F9BC">
      <w:start w:val="2"/>
      <w:numFmt w:val="decimal"/>
      <w:lvlText w:val="(%1)"/>
      <w:lvlJc w:val="left"/>
      <w:pPr>
        <w:ind w:left="720" w:hanging="360"/>
      </w:pPr>
      <w:rPr>
        <w:rFonts w:ascii="Traditional Arabic" w:hAnsi="Traditional Arabic" w:cs="Traditional Arabic" w:hint="default"/>
        <w:b/>
        <w:color w:val="FF0000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141061"/>
    <w:multiLevelType w:val="hybridMultilevel"/>
    <w:tmpl w:val="2FEE1DF4"/>
    <w:lvl w:ilvl="0" w:tplc="3F8AE93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lang w:bidi="ar-SA"/>
      </w:rPr>
    </w:lvl>
    <w:lvl w:ilvl="1" w:tplc="04090019">
      <w:start w:val="1"/>
      <w:numFmt w:val="lowerLetter"/>
      <w:lvlText w:val="%2."/>
      <w:lvlJc w:val="left"/>
      <w:pPr>
        <w:tabs>
          <w:tab w:val="num" w:pos="1531"/>
        </w:tabs>
        <w:ind w:left="15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1"/>
        </w:tabs>
        <w:ind w:left="22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1"/>
        </w:tabs>
        <w:ind w:left="29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1"/>
        </w:tabs>
        <w:ind w:left="36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1"/>
        </w:tabs>
        <w:ind w:left="44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1"/>
        </w:tabs>
        <w:ind w:left="51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1"/>
        </w:tabs>
        <w:ind w:left="58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1"/>
        </w:tabs>
        <w:ind w:left="6571" w:hanging="180"/>
      </w:pPr>
    </w:lvl>
  </w:abstractNum>
  <w:abstractNum w:abstractNumId="19">
    <w:nsid w:val="44B7741D"/>
    <w:multiLevelType w:val="hybridMultilevel"/>
    <w:tmpl w:val="6B08997E"/>
    <w:lvl w:ilvl="0" w:tplc="443C237A">
      <w:start w:val="1"/>
      <w:numFmt w:val="arabicAbjad"/>
      <w:lvlText w:val="%1)"/>
      <w:lvlJc w:val="left"/>
      <w:pPr>
        <w:ind w:left="540" w:hanging="360"/>
      </w:pPr>
      <w:rPr>
        <w:rFonts w:hint="default"/>
        <w:b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>
    <w:nsid w:val="47FD064C"/>
    <w:multiLevelType w:val="hybridMultilevel"/>
    <w:tmpl w:val="8DBE586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6F7880"/>
    <w:multiLevelType w:val="hybridMultilevel"/>
    <w:tmpl w:val="2C6ED69E"/>
    <w:lvl w:ilvl="0" w:tplc="76C60CEE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color w:val="C00000"/>
      </w:rPr>
    </w:lvl>
    <w:lvl w:ilvl="1" w:tplc="224AEFC8">
      <w:start w:val="1"/>
      <w:numFmt w:val="arabicAbjad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000000"/>
        <w:sz w:val="26"/>
        <w:szCs w:val="26"/>
        <w:lang w:val="en-US"/>
      </w:rPr>
    </w:lvl>
    <w:lvl w:ilvl="2" w:tplc="655A8EC6">
      <w:start w:val="1"/>
      <w:numFmt w:val="decimal"/>
      <w:lvlText w:val="%3)"/>
      <w:lvlJc w:val="left"/>
      <w:pPr>
        <w:ind w:left="360" w:hanging="360"/>
      </w:pPr>
      <w:rPr>
        <w:rFonts w:hint="default"/>
      </w:rPr>
    </w:lvl>
    <w:lvl w:ilvl="3" w:tplc="570A6CC4">
      <w:start w:val="1"/>
      <w:numFmt w:val="arabicAlpha"/>
      <w:lvlText w:val="%4)"/>
      <w:lvlJc w:val="left"/>
      <w:pPr>
        <w:ind w:left="927" w:hanging="360"/>
      </w:pPr>
      <w:rPr>
        <w:rFonts w:ascii="Simplified Arabic" w:hAnsi="Simplified Arabic" w:hint="default"/>
        <w:color w:val="7030A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000D47"/>
    <w:multiLevelType w:val="hybridMultilevel"/>
    <w:tmpl w:val="CC242A04"/>
    <w:lvl w:ilvl="0" w:tplc="3F16803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4DCB3AF8"/>
    <w:multiLevelType w:val="hybridMultilevel"/>
    <w:tmpl w:val="020A995C"/>
    <w:lvl w:ilvl="0" w:tplc="2152CF36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8B1A95"/>
    <w:multiLevelType w:val="hybridMultilevel"/>
    <w:tmpl w:val="391A05F0"/>
    <w:lvl w:ilvl="0" w:tplc="1DCA30C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auto"/>
        <w:kern w:val="16"/>
        <w:sz w:val="28"/>
        <w:szCs w:val="28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C35236"/>
    <w:multiLevelType w:val="hybridMultilevel"/>
    <w:tmpl w:val="8250C256"/>
    <w:lvl w:ilvl="0" w:tplc="12D86BB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Cs/>
        <w:iCs w:val="0"/>
        <w:color w:val="000000"/>
        <w:kern w:val="16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9177E42"/>
    <w:multiLevelType w:val="hybridMultilevel"/>
    <w:tmpl w:val="7E667CFA"/>
    <w:lvl w:ilvl="0" w:tplc="05608C8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b/>
        <w:bCs/>
        <w:color w:val="C00000"/>
        <w:lang w:bidi="ar-EG"/>
      </w:rPr>
    </w:lvl>
    <w:lvl w:ilvl="1" w:tplc="443C237A">
      <w:start w:val="1"/>
      <w:numFmt w:val="arabicAbjad"/>
      <w:lvlText w:val="%2)"/>
      <w:lvlJc w:val="left"/>
      <w:pPr>
        <w:tabs>
          <w:tab w:val="num" w:pos="786"/>
        </w:tabs>
        <w:ind w:left="786" w:hanging="360"/>
      </w:pPr>
      <w:rPr>
        <w:b/>
        <w:bCs/>
        <w:sz w:val="28"/>
        <w:szCs w:val="28"/>
      </w:rPr>
    </w:lvl>
    <w:lvl w:ilvl="2" w:tplc="823EED64">
      <w:start w:val="1"/>
      <w:numFmt w:val="arabicAbjad"/>
      <w:lvlText w:val="%3)"/>
      <w:lvlJc w:val="left"/>
      <w:pPr>
        <w:tabs>
          <w:tab w:val="num" w:pos="180"/>
        </w:tabs>
        <w:ind w:left="180" w:hanging="180"/>
      </w:pPr>
      <w:rPr>
        <w:b/>
        <w:bCs/>
        <w:sz w:val="26"/>
        <w:szCs w:val="26"/>
      </w:rPr>
    </w:lvl>
    <w:lvl w:ilvl="3" w:tplc="FF4C9652">
      <w:start w:val="1"/>
      <w:numFmt w:val="arabicAbjad"/>
      <w:lvlText w:val="%4)"/>
      <w:lvlJc w:val="left"/>
      <w:pPr>
        <w:ind w:left="360" w:hanging="360"/>
      </w:pPr>
      <w:rPr>
        <w:b/>
        <w:bCs/>
        <w:color w:val="7030A0"/>
      </w:rPr>
    </w:lvl>
    <w:lvl w:ilvl="4" w:tplc="37204E26">
      <w:start w:val="1"/>
      <w:numFmt w:val="decimal"/>
      <w:lvlText w:val="(%5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sz w:val="28"/>
        <w:szCs w:val="28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D5A1FFD"/>
    <w:multiLevelType w:val="hybridMultilevel"/>
    <w:tmpl w:val="EDE64D46"/>
    <w:lvl w:ilvl="0" w:tplc="C27E178E">
      <w:start w:val="1"/>
      <w:numFmt w:val="decimal"/>
      <w:lvlText w:val="%1)"/>
      <w:lvlJc w:val="left"/>
      <w:pPr>
        <w:ind w:left="72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6C3632"/>
    <w:multiLevelType w:val="hybridMultilevel"/>
    <w:tmpl w:val="89F4EBC8"/>
    <w:lvl w:ilvl="0" w:tplc="E09450F8">
      <w:start w:val="1"/>
      <w:numFmt w:val="decimal"/>
      <w:lvlText w:val="(%1)"/>
      <w:lvlJc w:val="left"/>
      <w:pPr>
        <w:ind w:left="720" w:hanging="360"/>
      </w:pPr>
      <w:rPr>
        <w:rFonts w:ascii="Simplified Arabic" w:hAnsi="Simplified Arabic" w:cs="Simplified Arabic" w:hint="default"/>
        <w:b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A54328"/>
    <w:multiLevelType w:val="hybridMultilevel"/>
    <w:tmpl w:val="294A7320"/>
    <w:lvl w:ilvl="0" w:tplc="2B7CB084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51E78B5"/>
    <w:multiLevelType w:val="hybridMultilevel"/>
    <w:tmpl w:val="0644B1E8"/>
    <w:lvl w:ilvl="0" w:tplc="2368ABA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5ED723E"/>
    <w:multiLevelType w:val="hybridMultilevel"/>
    <w:tmpl w:val="7BE20F88"/>
    <w:lvl w:ilvl="0" w:tplc="22A0D4B6">
      <w:start w:val="1"/>
      <w:numFmt w:val="decimal"/>
      <w:lvlText w:val="%1)"/>
      <w:lvlJc w:val="left"/>
      <w:pPr>
        <w:ind w:left="720" w:hanging="360"/>
      </w:pPr>
      <w:rPr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0C7603"/>
    <w:multiLevelType w:val="hybridMultilevel"/>
    <w:tmpl w:val="1C7051D0"/>
    <w:lvl w:ilvl="0" w:tplc="FF40CA5A">
      <w:start w:val="1"/>
      <w:numFmt w:val="decimal"/>
      <w:lvlText w:val="(%1)"/>
      <w:lvlJc w:val="left"/>
      <w:pPr>
        <w:ind w:left="360" w:hanging="360"/>
      </w:pPr>
      <w:rPr>
        <w:rFonts w:hint="default"/>
        <w:color w:val="C0000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2F72F98"/>
    <w:multiLevelType w:val="hybridMultilevel"/>
    <w:tmpl w:val="C4988BC0"/>
    <w:lvl w:ilvl="0" w:tplc="A76A0404">
      <w:start w:val="1"/>
      <w:numFmt w:val="arabicAbjad"/>
      <w:lvlText w:val="%1)"/>
      <w:lvlJc w:val="left"/>
      <w:pPr>
        <w:ind w:left="360" w:hanging="360"/>
      </w:pPr>
      <w:rPr>
        <w:b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56D2546"/>
    <w:multiLevelType w:val="hybridMultilevel"/>
    <w:tmpl w:val="BB94D01C"/>
    <w:lvl w:ilvl="0" w:tplc="45484F40">
      <w:start w:val="1"/>
      <w:numFmt w:val="arabicAlpha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2848F4"/>
    <w:multiLevelType w:val="hybridMultilevel"/>
    <w:tmpl w:val="84E6CDBA"/>
    <w:lvl w:ilvl="0" w:tplc="843A03AA">
      <w:start w:val="1"/>
      <w:numFmt w:val="decimal"/>
      <w:lvlText w:val="%1)"/>
      <w:lvlJc w:val="left"/>
      <w:pPr>
        <w:ind w:left="501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443C237A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6">
    <w:nsid w:val="792A24E1"/>
    <w:multiLevelType w:val="hybridMultilevel"/>
    <w:tmpl w:val="6AB65FD8"/>
    <w:lvl w:ilvl="0" w:tplc="269C8718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auto"/>
        <w:sz w:val="28"/>
        <w:szCs w:val="28"/>
        <w:lang w:bidi="ar-SA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num w:numId="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</w:num>
  <w:num w:numId="7">
    <w:abstractNumId w:val="3"/>
  </w:num>
  <w:num w:numId="8">
    <w:abstractNumId w:val="35"/>
  </w:num>
  <w:num w:numId="9">
    <w:abstractNumId w:val="29"/>
  </w:num>
  <w:num w:numId="10">
    <w:abstractNumId w:val="23"/>
  </w:num>
  <w:num w:numId="11">
    <w:abstractNumId w:val="36"/>
  </w:num>
  <w:num w:numId="12">
    <w:abstractNumId w:val="19"/>
  </w:num>
  <w:num w:numId="13">
    <w:abstractNumId w:val="7"/>
  </w:num>
  <w:num w:numId="14">
    <w:abstractNumId w:val="0"/>
  </w:num>
  <w:num w:numId="15">
    <w:abstractNumId w:val="16"/>
  </w:num>
  <w:num w:numId="16">
    <w:abstractNumId w:val="34"/>
  </w:num>
  <w:num w:numId="17">
    <w:abstractNumId w:val="33"/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</w:num>
  <w:num w:numId="23">
    <w:abstractNumId w:val="5"/>
  </w:num>
  <w:num w:numId="24">
    <w:abstractNumId w:val="25"/>
  </w:num>
  <w:num w:numId="25">
    <w:abstractNumId w:val="24"/>
  </w:num>
  <w:num w:numId="26">
    <w:abstractNumId w:val="9"/>
  </w:num>
  <w:num w:numId="27">
    <w:abstractNumId w:val="17"/>
  </w:num>
  <w:num w:numId="28">
    <w:abstractNumId w:val="10"/>
  </w:num>
  <w:num w:numId="29">
    <w:abstractNumId w:val="4"/>
  </w:num>
  <w:num w:numId="30">
    <w:abstractNumId w:val="8"/>
  </w:num>
  <w:num w:numId="31">
    <w:abstractNumId w:val="2"/>
  </w:num>
  <w:num w:numId="32">
    <w:abstractNumId w:val="28"/>
  </w:num>
  <w:num w:numId="33">
    <w:abstractNumId w:val="20"/>
  </w:num>
  <w:num w:numId="34">
    <w:abstractNumId w:val="21"/>
  </w:num>
  <w:num w:numId="35">
    <w:abstractNumId w:val="22"/>
  </w:num>
  <w:num w:numId="36">
    <w:abstractNumId w:val="6"/>
  </w:num>
  <w:num w:numId="37">
    <w:abstractNumId w:val="1"/>
  </w:num>
  <w:num w:numId="38">
    <w:abstractNumId w:val="30"/>
  </w:num>
  <w:num w:numId="39">
    <w:abstractNumId w:val="12"/>
  </w:num>
  <w:num w:numId="40">
    <w:abstractNumId w:val="15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A7E"/>
    <w:rsid w:val="00011CD6"/>
    <w:rsid w:val="000123D7"/>
    <w:rsid w:val="00012DCE"/>
    <w:rsid w:val="00012EDE"/>
    <w:rsid w:val="00013BC2"/>
    <w:rsid w:val="000146FE"/>
    <w:rsid w:val="00014872"/>
    <w:rsid w:val="00014C91"/>
    <w:rsid w:val="00014D50"/>
    <w:rsid w:val="00014F33"/>
    <w:rsid w:val="000156AA"/>
    <w:rsid w:val="0001577B"/>
    <w:rsid w:val="00016290"/>
    <w:rsid w:val="000163B7"/>
    <w:rsid w:val="00016828"/>
    <w:rsid w:val="00016F4B"/>
    <w:rsid w:val="00017497"/>
    <w:rsid w:val="00017605"/>
    <w:rsid w:val="000217BD"/>
    <w:rsid w:val="000217D3"/>
    <w:rsid w:val="00021DF8"/>
    <w:rsid w:val="000220FF"/>
    <w:rsid w:val="00022867"/>
    <w:rsid w:val="00022A5E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84"/>
    <w:rsid w:val="00043383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D03"/>
    <w:rsid w:val="00092074"/>
    <w:rsid w:val="000921C2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4585"/>
    <w:rsid w:val="000A6413"/>
    <w:rsid w:val="000A74B7"/>
    <w:rsid w:val="000A7AEC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CA4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83F"/>
    <w:rsid w:val="00127F99"/>
    <w:rsid w:val="001301B7"/>
    <w:rsid w:val="00130793"/>
    <w:rsid w:val="001308E2"/>
    <w:rsid w:val="00130CE2"/>
    <w:rsid w:val="00130F04"/>
    <w:rsid w:val="00131652"/>
    <w:rsid w:val="00131F68"/>
    <w:rsid w:val="001321AA"/>
    <w:rsid w:val="00132447"/>
    <w:rsid w:val="00132C16"/>
    <w:rsid w:val="00133AA1"/>
    <w:rsid w:val="00133C59"/>
    <w:rsid w:val="00133E10"/>
    <w:rsid w:val="00134328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1BA9"/>
    <w:rsid w:val="00141DAC"/>
    <w:rsid w:val="0014254C"/>
    <w:rsid w:val="00145007"/>
    <w:rsid w:val="001451A2"/>
    <w:rsid w:val="0014676A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32F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ACE"/>
    <w:rsid w:val="00320336"/>
    <w:rsid w:val="00320F0F"/>
    <w:rsid w:val="0032265E"/>
    <w:rsid w:val="00322C67"/>
    <w:rsid w:val="00323680"/>
    <w:rsid w:val="003237A9"/>
    <w:rsid w:val="00323DBF"/>
    <w:rsid w:val="003246E8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5B5F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634F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C3E"/>
    <w:rsid w:val="003C23F4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8CF"/>
    <w:rsid w:val="0043585E"/>
    <w:rsid w:val="004359F4"/>
    <w:rsid w:val="00436C24"/>
    <w:rsid w:val="00437F43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9E7"/>
    <w:rsid w:val="00452936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5D89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166A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6FD0"/>
    <w:rsid w:val="004C018B"/>
    <w:rsid w:val="004C06E9"/>
    <w:rsid w:val="004C0753"/>
    <w:rsid w:val="004C08E9"/>
    <w:rsid w:val="004C1808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F42"/>
    <w:rsid w:val="004F04C0"/>
    <w:rsid w:val="004F0646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28A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B2C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4210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910"/>
    <w:rsid w:val="005A7AA5"/>
    <w:rsid w:val="005B048E"/>
    <w:rsid w:val="005B1569"/>
    <w:rsid w:val="005B1E26"/>
    <w:rsid w:val="005B2428"/>
    <w:rsid w:val="005B3120"/>
    <w:rsid w:val="005B587E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D7D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7A"/>
    <w:rsid w:val="006719AB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6075"/>
    <w:rsid w:val="007564CC"/>
    <w:rsid w:val="007564F9"/>
    <w:rsid w:val="007567A4"/>
    <w:rsid w:val="00757885"/>
    <w:rsid w:val="00757D52"/>
    <w:rsid w:val="00760013"/>
    <w:rsid w:val="007601E8"/>
    <w:rsid w:val="007619A4"/>
    <w:rsid w:val="0076224B"/>
    <w:rsid w:val="00762963"/>
    <w:rsid w:val="00762A59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5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618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9A"/>
    <w:rsid w:val="008C1FC7"/>
    <w:rsid w:val="008C25C3"/>
    <w:rsid w:val="008C31F9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5129"/>
    <w:rsid w:val="008F5BF1"/>
    <w:rsid w:val="008F6748"/>
    <w:rsid w:val="008F784C"/>
    <w:rsid w:val="008F7A76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4F9E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1085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39A9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BE1"/>
    <w:rsid w:val="00A0064F"/>
    <w:rsid w:val="00A00931"/>
    <w:rsid w:val="00A00D32"/>
    <w:rsid w:val="00A0183A"/>
    <w:rsid w:val="00A02026"/>
    <w:rsid w:val="00A02364"/>
    <w:rsid w:val="00A02511"/>
    <w:rsid w:val="00A02521"/>
    <w:rsid w:val="00A041A7"/>
    <w:rsid w:val="00A044B0"/>
    <w:rsid w:val="00A048B1"/>
    <w:rsid w:val="00A04AB0"/>
    <w:rsid w:val="00A052D7"/>
    <w:rsid w:val="00A05C77"/>
    <w:rsid w:val="00A05E4F"/>
    <w:rsid w:val="00A063D6"/>
    <w:rsid w:val="00A0655F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65EB"/>
    <w:rsid w:val="00A570ED"/>
    <w:rsid w:val="00A60303"/>
    <w:rsid w:val="00A6091B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366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0EE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2A02"/>
    <w:rsid w:val="00B22FB7"/>
    <w:rsid w:val="00B23038"/>
    <w:rsid w:val="00B23B3E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A50"/>
    <w:rsid w:val="00B6659D"/>
    <w:rsid w:val="00B66897"/>
    <w:rsid w:val="00B6694B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15A"/>
    <w:rsid w:val="00BB535E"/>
    <w:rsid w:val="00BB57EE"/>
    <w:rsid w:val="00BB59D1"/>
    <w:rsid w:val="00BB5B11"/>
    <w:rsid w:val="00BB7444"/>
    <w:rsid w:val="00BB75AD"/>
    <w:rsid w:val="00BB7BC1"/>
    <w:rsid w:val="00BC0CE2"/>
    <w:rsid w:val="00BC0F31"/>
    <w:rsid w:val="00BC1081"/>
    <w:rsid w:val="00BC18B2"/>
    <w:rsid w:val="00BC1A58"/>
    <w:rsid w:val="00BC1B6C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14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9B2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1F47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AA0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E4"/>
    <w:rsid w:val="00D9247C"/>
    <w:rsid w:val="00D92EDC"/>
    <w:rsid w:val="00D9356F"/>
    <w:rsid w:val="00D937B7"/>
    <w:rsid w:val="00D93A8C"/>
    <w:rsid w:val="00D941D0"/>
    <w:rsid w:val="00D945D4"/>
    <w:rsid w:val="00D945ED"/>
    <w:rsid w:val="00D9530F"/>
    <w:rsid w:val="00D95782"/>
    <w:rsid w:val="00D95983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98A"/>
    <w:rsid w:val="00DD0988"/>
    <w:rsid w:val="00DD197E"/>
    <w:rsid w:val="00DD19BE"/>
    <w:rsid w:val="00DD45E6"/>
    <w:rsid w:val="00DD4A4C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AD7"/>
    <w:rsid w:val="00E24C39"/>
    <w:rsid w:val="00E25601"/>
    <w:rsid w:val="00E2562F"/>
    <w:rsid w:val="00E25CDA"/>
    <w:rsid w:val="00E26B6B"/>
    <w:rsid w:val="00E27F65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77D2"/>
    <w:rsid w:val="00EA7FE0"/>
    <w:rsid w:val="00EB021D"/>
    <w:rsid w:val="00EB06B5"/>
    <w:rsid w:val="00EB0BBE"/>
    <w:rsid w:val="00EB0CB2"/>
    <w:rsid w:val="00EB154A"/>
    <w:rsid w:val="00EB164A"/>
    <w:rsid w:val="00EB1CC3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97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70A2"/>
    <w:rsid w:val="00F2713C"/>
    <w:rsid w:val="00F271F2"/>
    <w:rsid w:val="00F27A8C"/>
    <w:rsid w:val="00F30594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E73"/>
    <w:rsid w:val="00F40F91"/>
    <w:rsid w:val="00F4127C"/>
    <w:rsid w:val="00F42971"/>
    <w:rsid w:val="00F42AC9"/>
    <w:rsid w:val="00F42EA2"/>
    <w:rsid w:val="00F43023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07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header" Target="header1.xml"/><Relationship Id="rId48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37315B-539D-438F-8F1F-749B0F357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5</Words>
  <Characters>3622</Characters>
  <Application>Microsoft Office Word</Application>
  <DocSecurity>0</DocSecurity>
  <Lines>30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4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nada</cp:lastModifiedBy>
  <cp:revision>2</cp:revision>
  <cp:lastPrinted>2018-03-08T11:21:00Z</cp:lastPrinted>
  <dcterms:created xsi:type="dcterms:W3CDTF">2018-03-16T13:11:00Z</dcterms:created>
  <dcterms:modified xsi:type="dcterms:W3CDTF">2018-03-16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